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5501EE" w14:textId="1E0E0F39" w:rsidR="008531E6" w:rsidRPr="00723D10" w:rsidRDefault="0080218B" w:rsidP="008531E6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noProof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333EE9" wp14:editId="193955EE">
                <wp:simplePos x="0" y="0"/>
                <wp:positionH relativeFrom="margin">
                  <wp:posOffset>5438775</wp:posOffset>
                </wp:positionH>
                <wp:positionV relativeFrom="paragraph">
                  <wp:posOffset>-164592</wp:posOffset>
                </wp:positionV>
                <wp:extent cx="1315873" cy="863194"/>
                <wp:effectExtent l="0" t="0" r="17780" b="13335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5873" cy="8631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302AAA" w14:textId="77777777" w:rsidR="0080218B" w:rsidRDefault="0080218B" w:rsidP="0080218B"/>
                          <w:p w14:paraId="70E1815D" w14:textId="22791158" w:rsidR="0080218B" w:rsidRPr="00930306" w:rsidRDefault="00754937" w:rsidP="0080218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M</w:t>
                            </w:r>
                            <w:r w:rsidR="0080218B">
                              <w:rPr>
                                <w:rFonts w:ascii="Arial" w:hAnsi="Arial" w:cs="Arial"/>
                              </w:rPr>
                              <w:t xml:space="preserve">ark:  ____ / </w:t>
                            </w:r>
                            <w:r w:rsidR="00727A91">
                              <w:rPr>
                                <w:rFonts w:ascii="Arial" w:hAnsi="Arial" w:cs="Arial"/>
                              </w:rPr>
                              <w:t>69</w:t>
                            </w:r>
                          </w:p>
                          <w:p w14:paraId="162CC32D" w14:textId="77777777" w:rsidR="0080218B" w:rsidRDefault="0080218B" w:rsidP="0080218B">
                            <w:r>
                              <w:t xml:space="preserve"> </w:t>
                            </w:r>
                          </w:p>
                          <w:p w14:paraId="461318D7" w14:textId="39758188" w:rsidR="0080218B" w:rsidRDefault="00754937" w:rsidP="0080218B">
                            <w:r>
                              <w:t xml:space="preserve">      </w:t>
                            </w:r>
                            <w:r w:rsidR="0080218B">
                              <w:t>__________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33333EE9" id="_x0000_t202" coordsize="21600,21600" o:spt="202" path="m,l,21600r21600,l21600,xe">
                <v:stroke joinstyle="miter"/>
                <v:path gradientshapeok="t" o:connecttype="rect"/>
              </v:shapetype>
              <v:shape id="Text Box 307" o:spid="_x0000_s1026" type="#_x0000_t202" style="position:absolute;margin-left:428.25pt;margin-top:-12.95pt;width:103.6pt;height:67.9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">
                <v:textbox>
                  <w:txbxContent>
                    <w:p w14:paraId="36302AAA" w14:textId="77777777" w:rsidR="0080218B" w:rsidRDefault="0080218B" w:rsidP="0080218B"/>
                    <w:p w14:paraId="70E1815D" w14:textId="22791158" w:rsidR="0080218B" w:rsidRPr="00930306" w:rsidRDefault="00754937" w:rsidP="0080218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M</w:t>
                      </w:r>
                      <w:r w:rsidR="0080218B">
                        <w:rPr>
                          <w:rFonts w:ascii="Arial" w:hAnsi="Arial" w:cs="Arial"/>
                        </w:rPr>
                        <w:t xml:space="preserve">ark:  ____ / </w:t>
                      </w:r>
                      <w:r w:rsidR="00727A91">
                        <w:rPr>
                          <w:rFonts w:ascii="Arial" w:hAnsi="Arial" w:cs="Arial"/>
                        </w:rPr>
                        <w:t>69</w:t>
                      </w:r>
                    </w:p>
                    <w:p w14:paraId="162CC32D" w14:textId="77777777" w:rsidR="0080218B" w:rsidRDefault="0080218B" w:rsidP="0080218B">
                      <w:r>
                        <w:t xml:space="preserve"> </w:t>
                      </w:r>
                    </w:p>
                    <w:p w14:paraId="461318D7" w14:textId="39758188" w:rsidR="0080218B" w:rsidRDefault="00754937" w:rsidP="0080218B">
                      <w:r>
                        <w:t xml:space="preserve">      </w:t>
                      </w:r>
                      <w:r w:rsidR="0080218B">
                        <w:t>__________%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F0C91" w:rsidRPr="00723D10">
        <w:rPr>
          <w:rFonts w:ascii="Arial" w:hAnsi="Arial" w:cs="Arial"/>
          <w:b/>
          <w:szCs w:val="24"/>
        </w:rPr>
        <w:t>MATHEMATICS</w:t>
      </w:r>
      <w:r w:rsidRPr="0080218B">
        <w:rPr>
          <w:rFonts w:ascii="Arial" w:hAnsi="Arial" w:cs="Arial"/>
          <w:noProof/>
          <w:szCs w:val="24"/>
          <w:lang w:val="en-AU" w:eastAsia="en-AU"/>
        </w:rPr>
        <w:t xml:space="preserve"> </w:t>
      </w:r>
      <w:r w:rsidR="008531E6">
        <w:rPr>
          <w:rFonts w:ascii="Arial" w:hAnsi="Arial" w:cs="Arial"/>
          <w:noProof/>
          <w:szCs w:val="24"/>
          <w:lang w:val="en-AU" w:eastAsia="en-AU"/>
        </w:rPr>
        <w:tab/>
      </w:r>
      <w:r w:rsidR="008531E6" w:rsidRPr="00723D10">
        <w:rPr>
          <w:rFonts w:ascii="Arial" w:hAnsi="Arial" w:cs="Arial"/>
          <w:b/>
          <w:szCs w:val="24"/>
        </w:rPr>
        <w:t>TEST 6</w:t>
      </w:r>
      <w:r w:rsidR="008531E6">
        <w:rPr>
          <w:rFonts w:ascii="Arial" w:hAnsi="Arial" w:cs="Arial"/>
          <w:b/>
          <w:szCs w:val="24"/>
        </w:rPr>
        <w:t xml:space="preserve"> – Logarithms &amp; Confidence Intervals</w:t>
      </w:r>
    </w:p>
    <w:p w14:paraId="00AC0D4E" w14:textId="77777777" w:rsidR="00CF0C91" w:rsidRPr="00723D10" w:rsidRDefault="00DD7B02" w:rsidP="00723D10">
      <w:pPr>
        <w:rPr>
          <w:rFonts w:ascii="Arial" w:hAnsi="Arial" w:cs="Arial"/>
          <w:b/>
          <w:szCs w:val="24"/>
        </w:rPr>
      </w:pPr>
      <w:r w:rsidRPr="00723D10">
        <w:rPr>
          <w:rFonts w:ascii="Arial" w:hAnsi="Arial" w:cs="Arial"/>
          <w:b/>
          <w:szCs w:val="24"/>
        </w:rPr>
        <w:t>Methods Unit 4</w:t>
      </w:r>
    </w:p>
    <w:p w14:paraId="4E752B3F" w14:textId="77777777" w:rsidR="00CF0C91" w:rsidRDefault="00CF0C91" w:rsidP="00CF0C91">
      <w:pPr>
        <w:rPr>
          <w:rFonts w:ascii="Arial" w:hAnsi="Arial" w:cs="Arial"/>
          <w:b/>
          <w:szCs w:val="24"/>
        </w:rPr>
      </w:pPr>
    </w:p>
    <w:p w14:paraId="194FCAC6" w14:textId="77777777" w:rsidR="008531E6" w:rsidRPr="00723D10" w:rsidRDefault="008531E6" w:rsidP="00CF0C91">
      <w:pPr>
        <w:rPr>
          <w:rFonts w:ascii="Arial" w:hAnsi="Arial" w:cs="Arial"/>
          <w:b/>
          <w:szCs w:val="24"/>
        </w:rPr>
      </w:pPr>
    </w:p>
    <w:p w14:paraId="0008FE69" w14:textId="28CA5015" w:rsidR="00CF0C91" w:rsidRPr="00723D10" w:rsidRDefault="00CF0C91" w:rsidP="00CF0C91">
      <w:pPr>
        <w:rPr>
          <w:rFonts w:ascii="Arial" w:hAnsi="Arial" w:cs="Arial"/>
          <w:b/>
          <w:szCs w:val="24"/>
        </w:rPr>
      </w:pPr>
      <w:r w:rsidRPr="00723D10">
        <w:rPr>
          <w:rFonts w:ascii="Arial" w:hAnsi="Arial" w:cs="Arial"/>
          <w:b/>
          <w:szCs w:val="24"/>
        </w:rPr>
        <w:t>SECTION ONE</w:t>
      </w:r>
      <w:r w:rsidRPr="00723D10">
        <w:rPr>
          <w:rFonts w:ascii="Arial" w:hAnsi="Arial" w:cs="Arial"/>
          <w:b/>
          <w:szCs w:val="24"/>
        </w:rPr>
        <w:tab/>
        <w:t xml:space="preserve">(Calculator </w:t>
      </w:r>
      <w:r w:rsidR="00723D10">
        <w:rPr>
          <w:rFonts w:ascii="Arial" w:hAnsi="Arial" w:cs="Arial"/>
          <w:b/>
          <w:szCs w:val="24"/>
        </w:rPr>
        <w:t>Free</w:t>
      </w:r>
      <w:r w:rsidRPr="00723D10">
        <w:rPr>
          <w:rFonts w:ascii="Arial" w:hAnsi="Arial" w:cs="Arial"/>
          <w:b/>
          <w:szCs w:val="24"/>
        </w:rPr>
        <w:t>)</w:t>
      </w:r>
      <w:r w:rsidRPr="00723D10">
        <w:rPr>
          <w:rFonts w:ascii="Arial" w:hAnsi="Arial" w:cs="Arial"/>
          <w:b/>
          <w:szCs w:val="24"/>
        </w:rPr>
        <w:tab/>
      </w:r>
    </w:p>
    <w:p w14:paraId="7414B28C" w14:textId="6A2A6729" w:rsidR="00CF0C91" w:rsidRPr="00723D10" w:rsidRDefault="00E12D06" w:rsidP="00CF0C91">
      <w:pPr>
        <w:rPr>
          <w:rFonts w:ascii="Arial" w:hAnsi="Arial" w:cs="Arial"/>
          <w:b/>
          <w:szCs w:val="24"/>
        </w:rPr>
      </w:pPr>
      <w:r w:rsidRPr="00723D10">
        <w:rPr>
          <w:rFonts w:ascii="Arial" w:hAnsi="Arial" w:cs="Arial"/>
          <w:b/>
          <w:szCs w:val="24"/>
        </w:rPr>
        <w:t>Time:   3</w:t>
      </w:r>
      <w:r w:rsidR="004E0F47" w:rsidRPr="00723D10">
        <w:rPr>
          <w:rFonts w:ascii="Arial" w:hAnsi="Arial" w:cs="Arial"/>
          <w:b/>
          <w:szCs w:val="24"/>
        </w:rPr>
        <w:t>0</w:t>
      </w:r>
      <w:r w:rsidR="00CF0C91" w:rsidRPr="00723D10">
        <w:rPr>
          <w:rFonts w:ascii="Arial" w:hAnsi="Arial" w:cs="Arial"/>
          <w:b/>
          <w:szCs w:val="24"/>
        </w:rPr>
        <w:t xml:space="preserve"> mins     </w:t>
      </w:r>
      <w:r w:rsidR="00CF0C91" w:rsidRPr="00723D10">
        <w:rPr>
          <w:rFonts w:ascii="Arial" w:hAnsi="Arial" w:cs="Arial"/>
          <w:b/>
          <w:szCs w:val="24"/>
        </w:rPr>
        <w:tab/>
        <w:t xml:space="preserve">                                                 </w:t>
      </w:r>
      <w:r w:rsidR="00035755" w:rsidRPr="00723D10">
        <w:rPr>
          <w:rFonts w:ascii="Arial" w:hAnsi="Arial" w:cs="Arial"/>
          <w:b/>
          <w:szCs w:val="24"/>
        </w:rPr>
        <w:t xml:space="preserve">                        </w:t>
      </w:r>
      <w:r w:rsidR="003741FE" w:rsidRPr="00723D10">
        <w:rPr>
          <w:rFonts w:ascii="Arial" w:hAnsi="Arial" w:cs="Arial"/>
          <w:b/>
          <w:szCs w:val="24"/>
        </w:rPr>
        <w:t xml:space="preserve">Total: ______/ </w:t>
      </w:r>
      <w:r w:rsidR="002D6BE8" w:rsidRPr="00723D10">
        <w:rPr>
          <w:rFonts w:ascii="Arial" w:hAnsi="Arial" w:cs="Arial"/>
          <w:b/>
          <w:szCs w:val="24"/>
        </w:rPr>
        <w:t>3</w:t>
      </w:r>
      <w:r w:rsidR="00AB29D2" w:rsidRPr="00723D10">
        <w:rPr>
          <w:rFonts w:ascii="Arial" w:hAnsi="Arial" w:cs="Arial"/>
          <w:b/>
          <w:szCs w:val="24"/>
        </w:rPr>
        <w:t>5</w:t>
      </w:r>
      <w:r w:rsidR="00CF0C91" w:rsidRPr="00723D10">
        <w:rPr>
          <w:rFonts w:ascii="Arial" w:hAnsi="Arial" w:cs="Arial"/>
          <w:b/>
          <w:szCs w:val="24"/>
        </w:rPr>
        <w:t xml:space="preserve"> marks</w:t>
      </w:r>
    </w:p>
    <w:p w14:paraId="59128BBC" w14:textId="77777777" w:rsidR="00CF0C91" w:rsidRPr="00723D10" w:rsidRDefault="00CF0C91" w:rsidP="00CF0C91">
      <w:pPr>
        <w:rPr>
          <w:rFonts w:ascii="Arial" w:hAnsi="Arial" w:cs="Arial"/>
          <w:b/>
          <w:szCs w:val="24"/>
        </w:rPr>
      </w:pPr>
    </w:p>
    <w:p w14:paraId="3787A1E9" w14:textId="77777777" w:rsidR="00CF0C91" w:rsidRPr="00723D10" w:rsidRDefault="00CF0C91" w:rsidP="00CF0C91">
      <w:pPr>
        <w:rPr>
          <w:rFonts w:ascii="Arial" w:hAnsi="Arial" w:cs="Arial"/>
          <w:b/>
          <w:szCs w:val="24"/>
        </w:rPr>
      </w:pPr>
      <w:r w:rsidRPr="00723D10">
        <w:rPr>
          <w:rFonts w:ascii="Arial" w:hAnsi="Arial" w:cs="Arial"/>
          <w:b/>
          <w:szCs w:val="24"/>
        </w:rPr>
        <w:t xml:space="preserve">Name: ………………………………………   </w:t>
      </w:r>
      <w:r w:rsidRPr="00723D10">
        <w:rPr>
          <w:rFonts w:ascii="Arial" w:hAnsi="Arial" w:cs="Arial"/>
          <w:b/>
          <w:szCs w:val="24"/>
        </w:rPr>
        <w:tab/>
        <w:t xml:space="preserve">                                        Date:  ………………….</w:t>
      </w:r>
    </w:p>
    <w:p w14:paraId="695B2FB9" w14:textId="77777777" w:rsidR="00CF0C91" w:rsidRPr="00035755" w:rsidRDefault="00CF0C91" w:rsidP="00CF0C91">
      <w:pPr>
        <w:rPr>
          <w:rFonts w:ascii="Georgia" w:hAnsi="Georgia"/>
          <w:sz w:val="22"/>
          <w:szCs w:val="22"/>
        </w:rPr>
      </w:pPr>
    </w:p>
    <w:p w14:paraId="6A42C25E" w14:textId="77777777" w:rsidR="008A1FBF" w:rsidRDefault="008A1FBF" w:rsidP="008A1FBF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14:paraId="102BE7E7" w14:textId="30970050" w:rsidR="003776A0" w:rsidRDefault="003776A0" w:rsidP="003776A0">
      <w:pPr>
        <w:pStyle w:val="QNum"/>
      </w:pPr>
      <w:r>
        <w:t>Question 1</w:t>
      </w:r>
      <w:r>
        <w:tab/>
        <w:t>(8 marks)</w:t>
      </w:r>
    </w:p>
    <w:p w14:paraId="6BAC22F7" w14:textId="77777777" w:rsidR="007E4848" w:rsidRDefault="007E4848" w:rsidP="007E484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14:paraId="45C6467B" w14:textId="77777777" w:rsidR="007E4848" w:rsidRPr="000F492D" w:rsidRDefault="007E4848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sz w:val="22"/>
          <w:szCs w:val="22"/>
        </w:rPr>
        <w:t>Express each of the following as a single logarithm:</w:t>
      </w:r>
    </w:p>
    <w:p w14:paraId="5CADE7D0" w14:textId="619EC156" w:rsidR="007E4848" w:rsidRPr="000F492D" w:rsidRDefault="00600793" w:rsidP="007E4848">
      <w:pPr>
        <w:pStyle w:val="ListParagraph"/>
        <w:numPr>
          <w:ilvl w:val="0"/>
          <w:numId w:val="10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proofErr w:type="spellStart"/>
      <w:r w:rsidRPr="000F492D">
        <w:rPr>
          <w:rFonts w:ascii="Arial" w:hAnsi="Arial" w:cs="Arial"/>
          <w:sz w:val="22"/>
          <w:szCs w:val="22"/>
        </w:rPr>
        <w:t>i</w:t>
      </w:r>
      <w:proofErr w:type="spellEnd"/>
      <w:r w:rsidRPr="000F492D">
        <w:rPr>
          <w:rFonts w:ascii="Arial" w:hAnsi="Arial" w:cs="Arial"/>
          <w:sz w:val="22"/>
          <w:szCs w:val="22"/>
        </w:rPr>
        <w:t>)</w:t>
      </w:r>
      <w:r w:rsidRPr="000F492D">
        <w:rPr>
          <w:rFonts w:ascii="Arial" w:hAnsi="Arial" w:cs="Arial"/>
          <w:sz w:val="22"/>
          <w:szCs w:val="22"/>
        </w:rPr>
        <w:tab/>
      </w:r>
      <w:r w:rsidR="007E4848" w:rsidRPr="000F492D">
        <w:rPr>
          <w:rFonts w:ascii="Arial" w:hAnsi="Arial" w:cs="Arial"/>
          <w:position w:val="-10"/>
          <w:sz w:val="22"/>
          <w:szCs w:val="22"/>
        </w:rPr>
        <w:object w:dxaOrig="1980" w:dyaOrig="320" w14:anchorId="6E6DBD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5.5pt" o:ole="">
            <v:imagedata r:id="rId9" o:title=""/>
          </v:shape>
          <o:OLEObject Type="Embed" ProgID="Equation.DSMT4" ShapeID="_x0000_i1025" DrawAspect="Content" ObjectID="_1661935014" r:id="rId10"/>
        </w:object>
      </w:r>
      <w:r w:rsidR="007E4848" w:rsidRPr="000F492D">
        <w:rPr>
          <w:rFonts w:ascii="Arial" w:hAnsi="Arial" w:cs="Arial"/>
          <w:sz w:val="22"/>
          <w:szCs w:val="22"/>
        </w:rPr>
        <w:t xml:space="preserve"> </w:t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  <w:t>(</w:t>
      </w:r>
      <w:r w:rsidR="00FD4617" w:rsidRPr="000F492D">
        <w:rPr>
          <w:rFonts w:ascii="Arial" w:hAnsi="Arial" w:cs="Arial"/>
          <w:sz w:val="22"/>
          <w:szCs w:val="22"/>
        </w:rPr>
        <w:t>1 mark)</w:t>
      </w:r>
    </w:p>
    <w:p w14:paraId="16A308D5" w14:textId="77777777" w:rsidR="00351984" w:rsidRPr="000F492D" w:rsidRDefault="00351984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34C3311A" w14:textId="52708635" w:rsidR="007E4848" w:rsidRPr="000F492D" w:rsidRDefault="007E4848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3F3F87B7" w14:textId="77777777" w:rsidR="007E4848" w:rsidRPr="000F492D" w:rsidRDefault="007E4848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03464616" w14:textId="74B54423" w:rsidR="007E4848" w:rsidRPr="000F492D" w:rsidRDefault="007E4848" w:rsidP="00600793">
      <w:pPr>
        <w:pStyle w:val="ListParagraph"/>
        <w:numPr>
          <w:ilvl w:val="0"/>
          <w:numId w:val="18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position w:val="-10"/>
          <w:sz w:val="22"/>
          <w:szCs w:val="22"/>
        </w:rPr>
        <w:object w:dxaOrig="2460" w:dyaOrig="360" w14:anchorId="4F4B8A87">
          <v:shape id="_x0000_i1026" type="#_x0000_t75" style="width:123pt;height:18pt" o:ole="">
            <v:imagedata r:id="rId11" o:title=""/>
          </v:shape>
          <o:OLEObject Type="Embed" ProgID="Equation.DSMT4" ShapeID="_x0000_i1026" DrawAspect="Content" ObjectID="_1661935015" r:id="rId12"/>
        </w:object>
      </w:r>
      <w:r w:rsidRPr="000F492D">
        <w:rPr>
          <w:rFonts w:ascii="Arial" w:hAnsi="Arial" w:cs="Arial"/>
          <w:sz w:val="22"/>
          <w:szCs w:val="22"/>
        </w:rPr>
        <w:t xml:space="preserve"> </w:t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  <w:t>(2 marks)</w:t>
      </w:r>
    </w:p>
    <w:p w14:paraId="1C2BF10D" w14:textId="79D3DFEB" w:rsidR="007F4648" w:rsidRPr="000F492D" w:rsidRDefault="00351984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  <w:r w:rsidRPr="000F492D">
        <w:rPr>
          <w:rFonts w:ascii="Arial" w:hAnsi="Arial" w:cs="Arial"/>
          <w:b/>
          <w:sz w:val="22"/>
          <w:szCs w:val="22"/>
        </w:rPr>
        <w:tab/>
      </w:r>
    </w:p>
    <w:p w14:paraId="13EB57E6" w14:textId="77777777" w:rsidR="007F4648" w:rsidRPr="000F492D" w:rsidRDefault="007F4648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</w:p>
    <w:p w14:paraId="30C86D07" w14:textId="77777777" w:rsidR="00461888" w:rsidRPr="000F492D" w:rsidRDefault="00461888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</w:p>
    <w:p w14:paraId="113E608D" w14:textId="77777777" w:rsidR="00FD3AF2" w:rsidRPr="000F492D" w:rsidRDefault="00FD3AF2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</w:p>
    <w:p w14:paraId="31393A6B" w14:textId="7AFF3368" w:rsidR="00FD3AF2" w:rsidRPr="000F492D" w:rsidRDefault="00FD3AF2" w:rsidP="00461888">
      <w:pPr>
        <w:spacing w:after="200" w:line="276" w:lineRule="auto"/>
        <w:ind w:firstLine="720"/>
        <w:rPr>
          <w:rFonts w:ascii="Arial" w:hAnsi="Arial" w:cs="Arial"/>
          <w:b/>
          <w:sz w:val="22"/>
          <w:szCs w:val="22"/>
        </w:rPr>
      </w:pPr>
      <w:r w:rsidRPr="000F492D">
        <w:rPr>
          <w:rFonts w:ascii="Arial" w:hAnsi="Arial" w:cs="Arial"/>
          <w:bCs/>
          <w:sz w:val="22"/>
          <w:szCs w:val="22"/>
        </w:rPr>
        <w:t>iii)</w:t>
      </w:r>
      <w:r w:rsidRPr="000F492D">
        <w:rPr>
          <w:rFonts w:ascii="Arial" w:hAnsi="Arial" w:cs="Arial"/>
          <w:b/>
          <w:sz w:val="22"/>
          <w:szCs w:val="22"/>
        </w:rPr>
        <w:tab/>
      </w:r>
      <w:r w:rsidR="00A920DB" w:rsidRPr="000F492D">
        <w:rPr>
          <w:rFonts w:ascii="Arial" w:hAnsi="Arial" w:cs="Arial"/>
          <w:b/>
          <w:position w:val="-12"/>
          <w:sz w:val="22"/>
          <w:szCs w:val="22"/>
        </w:rPr>
        <w:object w:dxaOrig="1760" w:dyaOrig="360" w14:anchorId="33623156">
          <v:shape id="_x0000_i1027" type="#_x0000_t75" style="width:87.5pt;height:18pt" o:ole="">
            <v:imagedata r:id="rId13" o:title=""/>
          </v:shape>
          <o:OLEObject Type="Embed" ProgID="Equation.DSMT4" ShapeID="_x0000_i1027" DrawAspect="Content" ObjectID="_1661935016" r:id="rId14"/>
        </w:object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Cs/>
          <w:sz w:val="22"/>
          <w:szCs w:val="22"/>
        </w:rPr>
        <w:t>(</w:t>
      </w:r>
      <w:r w:rsidR="00E15953" w:rsidRPr="000F492D">
        <w:rPr>
          <w:rFonts w:ascii="Arial" w:hAnsi="Arial" w:cs="Arial"/>
          <w:bCs/>
          <w:sz w:val="22"/>
          <w:szCs w:val="22"/>
        </w:rPr>
        <w:t>3 marks)</w:t>
      </w:r>
    </w:p>
    <w:p w14:paraId="46A007F9" w14:textId="77777777" w:rsidR="00E3172A" w:rsidRPr="000F492D" w:rsidRDefault="00E3172A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</w:p>
    <w:p w14:paraId="37554171" w14:textId="5CBC528F" w:rsidR="00600793" w:rsidRPr="000F492D" w:rsidRDefault="00600793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</w:p>
    <w:p w14:paraId="1AD62006" w14:textId="77777777" w:rsidR="00461888" w:rsidRPr="000F492D" w:rsidRDefault="00461888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</w:p>
    <w:p w14:paraId="7E435467" w14:textId="77777777" w:rsidR="00461888" w:rsidRPr="000F492D" w:rsidRDefault="00461888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</w:p>
    <w:p w14:paraId="3FB80EDE" w14:textId="77777777" w:rsidR="00600793" w:rsidRPr="000F492D" w:rsidRDefault="00600793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45F3FACA" w14:textId="2536AF24" w:rsidR="007E4848" w:rsidRPr="000F492D" w:rsidRDefault="00600793" w:rsidP="00937AD5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sz w:val="22"/>
          <w:szCs w:val="22"/>
        </w:rPr>
        <w:t>(b)</w:t>
      </w:r>
      <w:r w:rsidRPr="000F492D">
        <w:rPr>
          <w:rFonts w:ascii="Arial" w:hAnsi="Arial" w:cs="Arial"/>
          <w:sz w:val="22"/>
          <w:szCs w:val="22"/>
        </w:rPr>
        <w:tab/>
      </w:r>
      <w:r w:rsidR="00937AD5" w:rsidRPr="000F492D">
        <w:rPr>
          <w:rFonts w:ascii="Arial" w:hAnsi="Arial" w:cs="Arial"/>
          <w:sz w:val="22"/>
          <w:szCs w:val="22"/>
        </w:rPr>
        <w:t>Evaluate</w:t>
      </w:r>
      <w:r w:rsidR="007E4848" w:rsidRPr="000F492D">
        <w:rPr>
          <w:rFonts w:ascii="Arial" w:hAnsi="Arial" w:cs="Arial"/>
          <w:sz w:val="22"/>
          <w:szCs w:val="22"/>
        </w:rPr>
        <w:t xml:space="preserve"> the following showing full working:</w:t>
      </w:r>
    </w:p>
    <w:p w14:paraId="3BE8F7AB" w14:textId="3EC3AF5C" w:rsidR="007E4848" w:rsidRPr="000F492D" w:rsidRDefault="004E6106" w:rsidP="00600793">
      <w:pPr>
        <w:spacing w:after="200" w:line="276" w:lineRule="auto"/>
        <w:ind w:left="720" w:firstLine="720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position w:val="-28"/>
          <w:sz w:val="22"/>
          <w:szCs w:val="22"/>
        </w:rPr>
        <w:object w:dxaOrig="1620" w:dyaOrig="660" w14:anchorId="03BBB37B">
          <v:shape id="_x0000_i1028" type="#_x0000_t75" style="width:81pt;height:33pt" o:ole="">
            <v:imagedata r:id="rId15" o:title=""/>
          </v:shape>
          <o:OLEObject Type="Embed" ProgID="Equation.DSMT4" ShapeID="_x0000_i1028" DrawAspect="Content" ObjectID="_1661935017" r:id="rId16"/>
        </w:object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>(2 marks)</w:t>
      </w:r>
    </w:p>
    <w:p w14:paraId="73721E41" w14:textId="3D77B08C" w:rsidR="007E4848" w:rsidRPr="000B4F3A" w:rsidRDefault="007E4848" w:rsidP="007E4848">
      <w:pPr>
        <w:spacing w:after="200" w:line="276" w:lineRule="auto"/>
      </w:pPr>
    </w:p>
    <w:p w14:paraId="48A3958B" w14:textId="46ACC512" w:rsidR="00600793" w:rsidRPr="000B4F3A" w:rsidRDefault="00600793" w:rsidP="007E4848">
      <w:pPr>
        <w:spacing w:after="200" w:line="276" w:lineRule="auto"/>
      </w:pPr>
    </w:p>
    <w:p w14:paraId="6D1119A1" w14:textId="77777777" w:rsidR="00600793" w:rsidRPr="000B4F3A" w:rsidRDefault="00600793" w:rsidP="007E4848">
      <w:pPr>
        <w:spacing w:after="200" w:line="276" w:lineRule="auto"/>
      </w:pPr>
    </w:p>
    <w:p w14:paraId="0DDC2B29" w14:textId="746EEDBF" w:rsidR="00E3172A" w:rsidRDefault="00E3172A">
      <w:pPr>
        <w:spacing w:after="160" w:line="259" w:lineRule="auto"/>
        <w:rPr>
          <w:rFonts w:ascii="Georgia" w:hAnsi="Georgia"/>
          <w:b/>
          <w:sz w:val="22"/>
          <w:szCs w:val="22"/>
        </w:rPr>
      </w:pPr>
    </w:p>
    <w:p w14:paraId="299F5A7C" w14:textId="77777777" w:rsidR="000F492D" w:rsidRDefault="000F492D">
      <w:pPr>
        <w:spacing w:after="160" w:line="259" w:lineRule="auto"/>
        <w:rPr>
          <w:rFonts w:ascii="Georgia" w:hAnsi="Georgia"/>
          <w:b/>
          <w:sz w:val="22"/>
          <w:szCs w:val="22"/>
        </w:rPr>
      </w:pPr>
    </w:p>
    <w:p w14:paraId="161E2555" w14:textId="4DB8BB57" w:rsidR="00723D10" w:rsidRDefault="00723D10" w:rsidP="00723D10">
      <w:pPr>
        <w:pStyle w:val="QNum"/>
      </w:pPr>
      <w:r>
        <w:lastRenderedPageBreak/>
        <w:t>Question 2</w:t>
      </w:r>
      <w:r>
        <w:tab/>
        <w:t>(1</w:t>
      </w:r>
      <w:r w:rsidR="00E1362E">
        <w:t>0</w:t>
      </w:r>
      <w:r>
        <w:t xml:space="preserve"> marks)</w:t>
      </w:r>
    </w:p>
    <w:p w14:paraId="437658C2" w14:textId="77777777" w:rsidR="006C6BF9" w:rsidRDefault="006C6BF9" w:rsidP="007E484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14:paraId="183A66EA" w14:textId="669028B3" w:rsidR="007E4848" w:rsidRPr="000F492D" w:rsidRDefault="007E4848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sz w:val="22"/>
          <w:szCs w:val="22"/>
        </w:rPr>
        <w:t>Solve each of the following equations, showing all working.</w:t>
      </w:r>
    </w:p>
    <w:p w14:paraId="138AE67E" w14:textId="27472043" w:rsidR="007E4848" w:rsidRPr="000F492D" w:rsidRDefault="007E4848" w:rsidP="004D5744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position w:val="-14"/>
          <w:sz w:val="22"/>
          <w:szCs w:val="22"/>
        </w:rPr>
        <w:object w:dxaOrig="1120" w:dyaOrig="380" w14:anchorId="200E3503">
          <v:shape id="_x0000_i1029" type="#_x0000_t75" style="width:56pt;height:19pt" o:ole="">
            <v:imagedata r:id="rId17" o:title=""/>
          </v:shape>
          <o:OLEObject Type="Embed" ProgID="Equation.DSMT4" ShapeID="_x0000_i1029" DrawAspect="Content" ObjectID="_1661935018" r:id="rId18"/>
        </w:object>
      </w:r>
      <w:r w:rsidRPr="000F492D">
        <w:rPr>
          <w:rFonts w:ascii="Arial" w:hAnsi="Arial" w:cs="Arial"/>
          <w:sz w:val="22"/>
          <w:szCs w:val="22"/>
        </w:rPr>
        <w:t xml:space="preserve"> </w:t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  <w:t>(</w:t>
      </w:r>
      <w:r w:rsidR="002749DF" w:rsidRPr="000F492D">
        <w:rPr>
          <w:rFonts w:ascii="Arial" w:hAnsi="Arial" w:cs="Arial"/>
          <w:sz w:val="22"/>
          <w:szCs w:val="22"/>
        </w:rPr>
        <w:t>1 mark)</w:t>
      </w:r>
    </w:p>
    <w:p w14:paraId="52B92E30" w14:textId="77777777" w:rsidR="007E4848" w:rsidRPr="000F492D" w:rsidRDefault="007E4848" w:rsidP="007E4848">
      <w:pPr>
        <w:pStyle w:val="ListParagraph"/>
        <w:rPr>
          <w:rFonts w:ascii="Arial" w:hAnsi="Arial" w:cs="Arial"/>
          <w:sz w:val="22"/>
          <w:szCs w:val="22"/>
        </w:rPr>
      </w:pPr>
    </w:p>
    <w:p w14:paraId="069AA975" w14:textId="41198487" w:rsidR="00520651" w:rsidRPr="000F492D" w:rsidRDefault="00520651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7663A9D1" w14:textId="77777777" w:rsidR="007E4848" w:rsidRPr="000F492D" w:rsidRDefault="007E4848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6876BF98" w14:textId="1E82026E" w:rsidR="000146B1" w:rsidRPr="000F492D" w:rsidRDefault="007E4848" w:rsidP="000146B1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position w:val="-12"/>
          <w:sz w:val="22"/>
          <w:szCs w:val="22"/>
        </w:rPr>
        <w:object w:dxaOrig="1740" w:dyaOrig="360" w14:anchorId="5C148802">
          <v:shape id="_x0000_i1030" type="#_x0000_t75" style="width:87pt;height:18pt" o:ole="">
            <v:imagedata r:id="rId19" o:title=""/>
          </v:shape>
          <o:OLEObject Type="Embed" ProgID="Equation.DSMT4" ShapeID="_x0000_i1030" DrawAspect="Content" ObjectID="_1661935019" r:id="rId20"/>
        </w:object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  <w:t>(</w:t>
      </w:r>
      <w:r w:rsidR="005D53F5" w:rsidRPr="000F492D">
        <w:rPr>
          <w:rFonts w:ascii="Arial" w:hAnsi="Arial" w:cs="Arial"/>
          <w:sz w:val="22"/>
          <w:szCs w:val="22"/>
        </w:rPr>
        <w:t>3 marks)</w:t>
      </w:r>
    </w:p>
    <w:p w14:paraId="2EA1100C" w14:textId="77777777" w:rsidR="000146B1" w:rsidRPr="000F492D" w:rsidRDefault="000146B1" w:rsidP="000146B1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73F1706D" w14:textId="77777777" w:rsidR="000146B1" w:rsidRPr="000F492D" w:rsidRDefault="000146B1" w:rsidP="000146B1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1072FE29" w14:textId="77777777" w:rsidR="000146B1" w:rsidRPr="000F492D" w:rsidRDefault="000146B1" w:rsidP="000146B1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06C9F5D1" w14:textId="77777777" w:rsidR="000146B1" w:rsidRPr="000F492D" w:rsidRDefault="000146B1" w:rsidP="000146B1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0CE806A1" w14:textId="2293DE39" w:rsidR="007E4848" w:rsidRPr="000F492D" w:rsidRDefault="007E4848" w:rsidP="000146B1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sz w:val="22"/>
          <w:szCs w:val="22"/>
        </w:rPr>
        <w:object w:dxaOrig="1080" w:dyaOrig="320" w14:anchorId="1AB29F5A">
          <v:shape id="_x0000_i1031" type="#_x0000_t75" style="width:54pt;height:15.5pt" o:ole="">
            <v:imagedata r:id="rId21" o:title=""/>
          </v:shape>
          <o:OLEObject Type="Embed" ProgID="Equation.DSMT4" ShapeID="_x0000_i1031" DrawAspect="Content" ObjectID="_1661935020" r:id="rId22"/>
        </w:object>
      </w:r>
      <w:r w:rsidRPr="000F492D">
        <w:rPr>
          <w:rFonts w:ascii="Arial" w:hAnsi="Arial" w:cs="Arial"/>
          <w:sz w:val="22"/>
          <w:szCs w:val="22"/>
        </w:rPr>
        <w:t xml:space="preserve"> </w:t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  <w:t>(3 marks)</w:t>
      </w:r>
    </w:p>
    <w:p w14:paraId="3C530EB4" w14:textId="77777777" w:rsidR="007E4848" w:rsidRPr="000F492D" w:rsidRDefault="007E4848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6E6BA5DF" w14:textId="42AD89E8" w:rsidR="007E4848" w:rsidRPr="000F492D" w:rsidRDefault="007E4848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16906FA3" w14:textId="3E177856" w:rsidR="00E3172A" w:rsidRPr="000F492D" w:rsidRDefault="00E3172A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5F7B03C8" w14:textId="4FEFEEEB" w:rsidR="00520651" w:rsidRPr="000F492D" w:rsidRDefault="00520651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0D4CF51D" w14:textId="77777777" w:rsidR="00520651" w:rsidRPr="000F492D" w:rsidRDefault="00520651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5C640AC3" w14:textId="4CD86802" w:rsidR="007E4848" w:rsidRPr="000F492D" w:rsidRDefault="007E4848" w:rsidP="007E4848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position w:val="-6"/>
          <w:sz w:val="22"/>
          <w:szCs w:val="22"/>
        </w:rPr>
        <w:object w:dxaOrig="1120" w:dyaOrig="320" w14:anchorId="5013313B">
          <v:shape id="_x0000_i1032" type="#_x0000_t75" style="width:56pt;height:15.5pt" o:ole="">
            <v:imagedata r:id="rId23" o:title=""/>
          </v:shape>
          <o:OLEObject Type="Embed" ProgID="Equation.DSMT4" ShapeID="_x0000_i1032" DrawAspect="Content" ObjectID="_1661935021" r:id="rId24"/>
        </w:object>
      </w:r>
      <w:r w:rsidRPr="000F492D">
        <w:rPr>
          <w:rFonts w:ascii="Arial" w:hAnsi="Arial" w:cs="Arial"/>
          <w:sz w:val="22"/>
          <w:szCs w:val="22"/>
        </w:rPr>
        <w:t xml:space="preserve"> </w:t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  <w:t>(3 marks)</w:t>
      </w:r>
    </w:p>
    <w:p w14:paraId="1BB10CFD" w14:textId="77777777" w:rsidR="002F010C" w:rsidRPr="000F492D" w:rsidRDefault="002F010C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</w:p>
    <w:p w14:paraId="67C21B9A" w14:textId="77777777" w:rsidR="002F010C" w:rsidRPr="000F492D" w:rsidRDefault="002F010C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</w:p>
    <w:p w14:paraId="377FB3E6" w14:textId="77777777" w:rsidR="002F010C" w:rsidRPr="000F492D" w:rsidRDefault="002F010C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</w:p>
    <w:p w14:paraId="66EB4150" w14:textId="77777777" w:rsidR="002F010C" w:rsidRPr="000F492D" w:rsidRDefault="002F010C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</w:p>
    <w:p w14:paraId="21EB1CBA" w14:textId="77777777" w:rsidR="002F010C" w:rsidRPr="000F492D" w:rsidRDefault="002F010C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</w:p>
    <w:p w14:paraId="6997EAEB" w14:textId="1BBEC23A" w:rsidR="00EF0D64" w:rsidRPr="000F492D" w:rsidRDefault="006C6BF9" w:rsidP="00F5244A">
      <w:pPr>
        <w:pStyle w:val="QNum"/>
        <w:rPr>
          <w:szCs w:val="22"/>
        </w:rPr>
      </w:pPr>
      <w:r w:rsidRPr="000F492D">
        <w:rPr>
          <w:szCs w:val="22"/>
        </w:rPr>
        <w:t>Question 3</w:t>
      </w:r>
      <w:r w:rsidRPr="000F492D">
        <w:rPr>
          <w:szCs w:val="22"/>
        </w:rPr>
        <w:tab/>
        <w:t>(</w:t>
      </w:r>
      <w:r w:rsidR="00943669" w:rsidRPr="000F492D">
        <w:rPr>
          <w:szCs w:val="22"/>
        </w:rPr>
        <w:t>7</w:t>
      </w:r>
      <w:r w:rsidRPr="000F492D">
        <w:rPr>
          <w:szCs w:val="22"/>
        </w:rPr>
        <w:t xml:space="preserve"> marks)</w:t>
      </w:r>
      <w:r w:rsidRPr="000F492D">
        <w:rPr>
          <w:rFonts w:cs="Arial"/>
          <w:szCs w:val="22"/>
        </w:rPr>
        <w:tab/>
      </w:r>
    </w:p>
    <w:p w14:paraId="041C1BE8" w14:textId="77777777" w:rsidR="00EF0D64" w:rsidRPr="000F492D" w:rsidRDefault="00EF0D64" w:rsidP="00EF0D64">
      <w:pPr>
        <w:pStyle w:val="BodyText"/>
        <w:spacing w:after="0"/>
        <w:rPr>
          <w:sz w:val="22"/>
          <w:szCs w:val="22"/>
        </w:rPr>
      </w:pPr>
    </w:p>
    <w:p w14:paraId="4567414A" w14:textId="3BEDD9D7" w:rsidR="00EF0D64" w:rsidRPr="000F492D" w:rsidRDefault="00534350" w:rsidP="00EF0D64">
      <w:pPr>
        <w:pStyle w:val="BodyText"/>
        <w:spacing w:after="0"/>
        <w:rPr>
          <w:sz w:val="22"/>
          <w:szCs w:val="22"/>
        </w:rPr>
      </w:pPr>
      <w:r w:rsidRPr="000F492D">
        <w:rPr>
          <w:sz w:val="22"/>
          <w:szCs w:val="22"/>
        </w:rPr>
        <w:t>(</w:t>
      </w:r>
      <w:r w:rsidR="00BE5E73" w:rsidRPr="000F492D">
        <w:rPr>
          <w:sz w:val="22"/>
          <w:szCs w:val="22"/>
        </w:rPr>
        <w:t>a</w:t>
      </w:r>
      <w:r w:rsidR="00EF0D64" w:rsidRPr="000F492D">
        <w:rPr>
          <w:sz w:val="22"/>
          <w:szCs w:val="22"/>
        </w:rPr>
        <w:t>)</w:t>
      </w:r>
      <w:r w:rsidR="00EF0D64" w:rsidRPr="000F492D">
        <w:rPr>
          <w:sz w:val="22"/>
          <w:szCs w:val="22"/>
        </w:rPr>
        <w:tab/>
      </w:r>
      <w:r w:rsidR="00EF5577" w:rsidRPr="000F492D">
        <w:rPr>
          <w:sz w:val="22"/>
          <w:szCs w:val="22"/>
        </w:rPr>
        <w:t>D</w:t>
      </w:r>
      <w:r w:rsidR="00BE5E73" w:rsidRPr="000F492D">
        <w:rPr>
          <w:sz w:val="22"/>
          <w:szCs w:val="22"/>
        </w:rPr>
        <w:t xml:space="preserve">ifferentiate </w:t>
      </w:r>
      <w:r w:rsidR="004E7E9C" w:rsidRPr="000F492D">
        <w:rPr>
          <w:position w:val="-10"/>
          <w:sz w:val="22"/>
          <w:szCs w:val="22"/>
        </w:rPr>
        <w:object w:dxaOrig="1359" w:dyaOrig="320" w14:anchorId="1DA5C1A2">
          <v:shape id="_x0000_i1033" type="#_x0000_t75" style="width:68pt;height:15.5pt" o:ole="">
            <v:imagedata r:id="rId25" o:title=""/>
          </v:shape>
          <o:OLEObject Type="Embed" ProgID="Equation.DSMT4" ShapeID="_x0000_i1033" DrawAspect="Content" ObjectID="_1661935022" r:id="rId26"/>
        </w:object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  <w:t>(1 mark)</w:t>
      </w:r>
    </w:p>
    <w:p w14:paraId="25407B97" w14:textId="77777777" w:rsidR="00EF0D64" w:rsidRPr="000F492D" w:rsidRDefault="00EF0D64" w:rsidP="00EF0D64">
      <w:pPr>
        <w:pStyle w:val="BodyText"/>
        <w:spacing w:after="0"/>
        <w:rPr>
          <w:sz w:val="22"/>
          <w:szCs w:val="22"/>
        </w:rPr>
      </w:pPr>
    </w:p>
    <w:p w14:paraId="35D2232D" w14:textId="77777777" w:rsidR="00EF0D64" w:rsidRDefault="00EF0D64" w:rsidP="00EF0D64">
      <w:pPr>
        <w:pStyle w:val="BodyText"/>
        <w:spacing w:after="0"/>
        <w:rPr>
          <w:sz w:val="22"/>
          <w:szCs w:val="22"/>
        </w:rPr>
      </w:pPr>
    </w:p>
    <w:p w14:paraId="4DB6B0E2" w14:textId="77777777" w:rsidR="000F492D" w:rsidRDefault="000F492D" w:rsidP="00EF0D64">
      <w:pPr>
        <w:pStyle w:val="BodyText"/>
        <w:spacing w:after="0"/>
        <w:rPr>
          <w:sz w:val="22"/>
          <w:szCs w:val="22"/>
        </w:rPr>
      </w:pPr>
    </w:p>
    <w:p w14:paraId="1FDE8CC6" w14:textId="77777777" w:rsidR="000F492D" w:rsidRPr="000F492D" w:rsidRDefault="000F492D" w:rsidP="00EF0D64">
      <w:pPr>
        <w:pStyle w:val="BodyText"/>
        <w:spacing w:after="0"/>
        <w:rPr>
          <w:sz w:val="22"/>
          <w:szCs w:val="22"/>
        </w:rPr>
      </w:pPr>
    </w:p>
    <w:p w14:paraId="599C4E96" w14:textId="77777777" w:rsidR="00EF0D64" w:rsidRPr="000F492D" w:rsidRDefault="00EF0D64" w:rsidP="00EF0D64">
      <w:pPr>
        <w:pStyle w:val="BodyText"/>
        <w:spacing w:after="0"/>
        <w:rPr>
          <w:sz w:val="22"/>
          <w:szCs w:val="22"/>
        </w:rPr>
      </w:pPr>
    </w:p>
    <w:p w14:paraId="5C7FB724" w14:textId="77777777" w:rsidR="00EF0D64" w:rsidRPr="000F492D" w:rsidRDefault="00EF0D64" w:rsidP="00EF0D64">
      <w:pPr>
        <w:pStyle w:val="BodyText"/>
        <w:spacing w:after="0"/>
        <w:rPr>
          <w:sz w:val="22"/>
          <w:szCs w:val="22"/>
        </w:rPr>
      </w:pPr>
    </w:p>
    <w:p w14:paraId="2AA1DA70" w14:textId="77777777" w:rsidR="006F66BA" w:rsidRPr="00893266" w:rsidRDefault="006F66BA" w:rsidP="00EF0D64">
      <w:pPr>
        <w:pStyle w:val="BodyText"/>
        <w:spacing w:after="0"/>
        <w:rPr>
          <w:sz w:val="24"/>
          <w:szCs w:val="24"/>
        </w:rPr>
      </w:pPr>
    </w:p>
    <w:p w14:paraId="1E45C5EB" w14:textId="77777777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5CA66D30" w14:textId="77777777" w:rsidR="00B54FAA" w:rsidRPr="00893266" w:rsidRDefault="00B54FAA" w:rsidP="00EF0D64">
      <w:pPr>
        <w:pStyle w:val="BodyText"/>
        <w:spacing w:after="0"/>
        <w:rPr>
          <w:sz w:val="24"/>
          <w:szCs w:val="24"/>
        </w:rPr>
      </w:pPr>
    </w:p>
    <w:p w14:paraId="77B7C2D8" w14:textId="35F610C3" w:rsidR="00EF0D64" w:rsidRPr="000F492D" w:rsidRDefault="00534350" w:rsidP="00EF0D64">
      <w:pPr>
        <w:pStyle w:val="BodyText"/>
        <w:spacing w:after="0"/>
        <w:rPr>
          <w:sz w:val="22"/>
          <w:szCs w:val="22"/>
        </w:rPr>
      </w:pPr>
      <w:r w:rsidRPr="000F492D">
        <w:rPr>
          <w:sz w:val="22"/>
          <w:szCs w:val="22"/>
        </w:rPr>
        <w:lastRenderedPageBreak/>
        <w:t>(</w:t>
      </w:r>
      <w:r w:rsidR="00EF5577" w:rsidRPr="000F492D">
        <w:rPr>
          <w:sz w:val="22"/>
          <w:szCs w:val="22"/>
        </w:rPr>
        <w:t>b</w:t>
      </w:r>
      <w:r w:rsidR="00EF0D64" w:rsidRPr="000F492D">
        <w:rPr>
          <w:sz w:val="22"/>
          <w:szCs w:val="22"/>
        </w:rPr>
        <w:t>)</w:t>
      </w:r>
      <w:r w:rsidR="00EF0D64" w:rsidRPr="000F492D">
        <w:rPr>
          <w:sz w:val="22"/>
          <w:szCs w:val="22"/>
        </w:rPr>
        <w:tab/>
      </w:r>
      <w:r w:rsidR="00943669" w:rsidRPr="000F492D">
        <w:rPr>
          <w:sz w:val="22"/>
          <w:szCs w:val="22"/>
        </w:rPr>
        <w:t>Determine</w:t>
      </w:r>
      <w:r w:rsidR="00BC145C" w:rsidRPr="000F492D">
        <w:rPr>
          <w:sz w:val="22"/>
          <w:szCs w:val="22"/>
        </w:rPr>
        <w:tab/>
      </w:r>
      <w:r w:rsidR="009474FF" w:rsidRPr="000F492D">
        <w:rPr>
          <w:position w:val="-34"/>
          <w:sz w:val="22"/>
          <w:szCs w:val="22"/>
        </w:rPr>
        <w:object w:dxaOrig="1900" w:dyaOrig="800" w14:anchorId="42D37CBB">
          <v:shape id="_x0000_i1034" type="#_x0000_t75" style="width:95.5pt;height:40.5pt" o:ole="">
            <v:imagedata r:id="rId27" o:title=""/>
          </v:shape>
          <o:OLEObject Type="Embed" ProgID="Equation.DSMT4" ShapeID="_x0000_i1034" DrawAspect="Content" ObjectID="_1661935023" r:id="rId28"/>
        </w:object>
      </w:r>
      <w:r w:rsidR="00EF0D64" w:rsidRPr="000F492D">
        <w:rPr>
          <w:sz w:val="22"/>
          <w:szCs w:val="22"/>
        </w:rPr>
        <w:t xml:space="preserve"> </w:t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>(</w:t>
      </w:r>
      <w:r w:rsidR="009474FF" w:rsidRPr="000F492D">
        <w:rPr>
          <w:sz w:val="22"/>
          <w:szCs w:val="22"/>
        </w:rPr>
        <w:t>3</w:t>
      </w:r>
      <w:r w:rsidR="00893266" w:rsidRPr="000F492D">
        <w:rPr>
          <w:sz w:val="22"/>
          <w:szCs w:val="22"/>
        </w:rPr>
        <w:t xml:space="preserve"> marks)</w:t>
      </w:r>
    </w:p>
    <w:p w14:paraId="5FBAD4B3" w14:textId="77777777" w:rsidR="006F66BA" w:rsidRPr="00893266" w:rsidRDefault="006F66BA" w:rsidP="00EF0D64">
      <w:pPr>
        <w:pStyle w:val="BodyText"/>
        <w:spacing w:after="0"/>
        <w:rPr>
          <w:sz w:val="24"/>
          <w:szCs w:val="24"/>
        </w:rPr>
      </w:pPr>
    </w:p>
    <w:p w14:paraId="1D7EB72A" w14:textId="77777777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21457B76" w14:textId="77777777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019E1000" w14:textId="77777777" w:rsidR="006F66BA" w:rsidRPr="00893266" w:rsidRDefault="006F66BA" w:rsidP="00EF0D64">
      <w:pPr>
        <w:pStyle w:val="BodyText"/>
        <w:spacing w:after="0"/>
        <w:rPr>
          <w:sz w:val="24"/>
          <w:szCs w:val="24"/>
        </w:rPr>
      </w:pPr>
    </w:p>
    <w:p w14:paraId="27D870F8" w14:textId="77777777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07EE7D71" w14:textId="34046E2A" w:rsidR="00EF0D64" w:rsidRDefault="00EF0D64" w:rsidP="00EF0D64">
      <w:pPr>
        <w:pStyle w:val="BodyText"/>
        <w:spacing w:after="0"/>
        <w:rPr>
          <w:sz w:val="24"/>
          <w:szCs w:val="24"/>
        </w:rPr>
      </w:pPr>
    </w:p>
    <w:p w14:paraId="45C62F43" w14:textId="77777777" w:rsidR="00406554" w:rsidRDefault="00406554" w:rsidP="00EF0D64">
      <w:pPr>
        <w:pStyle w:val="BodyText"/>
        <w:spacing w:after="0"/>
        <w:rPr>
          <w:sz w:val="24"/>
          <w:szCs w:val="24"/>
        </w:rPr>
      </w:pPr>
    </w:p>
    <w:p w14:paraId="032B6A25" w14:textId="77777777" w:rsidR="00406554" w:rsidRPr="00893266" w:rsidRDefault="00406554" w:rsidP="00EF0D64">
      <w:pPr>
        <w:pStyle w:val="BodyText"/>
        <w:spacing w:after="0"/>
        <w:rPr>
          <w:sz w:val="24"/>
          <w:szCs w:val="24"/>
        </w:rPr>
      </w:pPr>
    </w:p>
    <w:p w14:paraId="634F18DD" w14:textId="77777777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6C79B4B1" w14:textId="77777777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4DAC57FE" w14:textId="05C4AA53" w:rsidR="00E3172A" w:rsidRPr="000F492D" w:rsidRDefault="00534350" w:rsidP="00E3172A">
      <w:pPr>
        <w:pStyle w:val="BodyText"/>
        <w:spacing w:after="0"/>
        <w:rPr>
          <w:sz w:val="22"/>
          <w:szCs w:val="22"/>
        </w:rPr>
      </w:pPr>
      <w:r w:rsidRPr="000F492D">
        <w:rPr>
          <w:sz w:val="22"/>
          <w:szCs w:val="22"/>
        </w:rPr>
        <w:t>(</w:t>
      </w:r>
      <w:r w:rsidR="00BC145C" w:rsidRPr="000F492D">
        <w:rPr>
          <w:sz w:val="22"/>
          <w:szCs w:val="22"/>
        </w:rPr>
        <w:t>c</w:t>
      </w:r>
      <w:r w:rsidR="00E3172A" w:rsidRPr="000F492D">
        <w:rPr>
          <w:sz w:val="22"/>
          <w:szCs w:val="22"/>
        </w:rPr>
        <w:t>)</w:t>
      </w:r>
      <w:r w:rsidR="00E3172A" w:rsidRPr="000F492D">
        <w:rPr>
          <w:sz w:val="22"/>
          <w:szCs w:val="22"/>
        </w:rPr>
        <w:tab/>
        <w:t>Determine each of the following anti-derivatives, simplifying your answer where possible:</w:t>
      </w:r>
    </w:p>
    <w:p w14:paraId="67B892D2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2EE5838B" w14:textId="7F63E285" w:rsidR="00E3172A" w:rsidRPr="000F492D" w:rsidRDefault="00E3172A" w:rsidP="00534350">
      <w:pPr>
        <w:pStyle w:val="BodyText"/>
        <w:spacing w:after="0"/>
        <w:ind w:firstLine="720"/>
        <w:rPr>
          <w:sz w:val="22"/>
          <w:szCs w:val="22"/>
        </w:rPr>
      </w:pPr>
      <w:proofErr w:type="spellStart"/>
      <w:r w:rsidRPr="000F492D">
        <w:rPr>
          <w:sz w:val="22"/>
          <w:szCs w:val="22"/>
        </w:rPr>
        <w:t>i</w:t>
      </w:r>
      <w:proofErr w:type="spellEnd"/>
      <w:r w:rsidRPr="000F492D">
        <w:rPr>
          <w:sz w:val="22"/>
          <w:szCs w:val="22"/>
        </w:rPr>
        <w:t>)</w:t>
      </w:r>
      <w:r w:rsidRPr="000F492D">
        <w:rPr>
          <w:sz w:val="22"/>
          <w:szCs w:val="22"/>
        </w:rPr>
        <w:tab/>
      </w:r>
      <w:r w:rsidRPr="000F492D">
        <w:rPr>
          <w:position w:val="-24"/>
          <w:sz w:val="22"/>
          <w:szCs w:val="22"/>
        </w:rPr>
        <w:object w:dxaOrig="999" w:dyaOrig="660" w14:anchorId="43A936E9">
          <v:shape id="_x0000_i1035" type="#_x0000_t75" style="width:50pt;height:33pt" o:ole="">
            <v:imagedata r:id="rId29" o:title=""/>
          </v:shape>
          <o:OLEObject Type="Embed" ProgID="Equation.DSMT4" ShapeID="_x0000_i1035" DrawAspect="Content" ObjectID="_1661935024" r:id="rId30"/>
        </w:object>
      </w:r>
      <w:r w:rsidRPr="000F492D">
        <w:rPr>
          <w:sz w:val="22"/>
          <w:szCs w:val="22"/>
        </w:rPr>
        <w:t xml:space="preserve"> </w:t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  <w:t>(1 mark)</w:t>
      </w:r>
    </w:p>
    <w:p w14:paraId="35F42BA3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733AD245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32A19AE7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78EBB415" w14:textId="02DF91B5" w:rsidR="00E3172A" w:rsidRPr="000F492D" w:rsidRDefault="00E3172A" w:rsidP="009D084B">
      <w:pPr>
        <w:pStyle w:val="BodyText"/>
        <w:spacing w:after="0"/>
        <w:rPr>
          <w:sz w:val="22"/>
          <w:szCs w:val="22"/>
        </w:rPr>
      </w:pPr>
    </w:p>
    <w:p w14:paraId="05687CA6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148298E4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71301939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5D449AF6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2BF9C7EE" w14:textId="37E20C42" w:rsidR="00E3172A" w:rsidRPr="000F492D" w:rsidRDefault="00E3172A" w:rsidP="00534350">
      <w:pPr>
        <w:pStyle w:val="BodyText"/>
        <w:spacing w:after="0"/>
        <w:ind w:firstLine="720"/>
        <w:rPr>
          <w:sz w:val="22"/>
          <w:szCs w:val="22"/>
        </w:rPr>
      </w:pPr>
      <w:r w:rsidRPr="000F492D">
        <w:rPr>
          <w:sz w:val="22"/>
          <w:szCs w:val="22"/>
        </w:rPr>
        <w:t>ii)</w:t>
      </w:r>
      <w:r w:rsidRPr="000F492D">
        <w:rPr>
          <w:sz w:val="22"/>
          <w:szCs w:val="22"/>
        </w:rPr>
        <w:tab/>
      </w:r>
      <w:r w:rsidR="008531E6" w:rsidRPr="00756AEA">
        <w:rPr>
          <w:position w:val="-24"/>
          <w:sz w:val="22"/>
          <w:szCs w:val="22"/>
        </w:rPr>
        <w:object w:dxaOrig="1100" w:dyaOrig="620" w14:anchorId="3800B9C0">
          <v:shape id="_x0000_i1036" type="#_x0000_t75" style="width:54.5pt;height:31pt" o:ole="">
            <v:imagedata r:id="rId31" o:title=""/>
          </v:shape>
          <o:OLEObject Type="Embed" ProgID="Equation.DSMT4" ShapeID="_x0000_i1036" DrawAspect="Content" ObjectID="_1661935025" r:id="rId32"/>
        </w:object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531E6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>(2 marks)</w:t>
      </w:r>
    </w:p>
    <w:p w14:paraId="1415E569" w14:textId="77777777" w:rsidR="00EF0D64" w:rsidRPr="000F492D" w:rsidRDefault="00EF0D64" w:rsidP="00EF0D64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270EB168" w14:textId="77777777" w:rsidR="00520651" w:rsidRPr="000F492D" w:rsidRDefault="00520651" w:rsidP="00EF0D64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79B8A876" w14:textId="77777777" w:rsidR="00B54FAA" w:rsidRPr="000F492D" w:rsidRDefault="00B54FAA" w:rsidP="00EF0D64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3C23B439" w14:textId="77777777" w:rsidR="00B54FAA" w:rsidRPr="000F492D" w:rsidRDefault="00B54FAA" w:rsidP="00EF0D64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40C5C433" w14:textId="77777777" w:rsidR="00B54FAA" w:rsidRPr="000F492D" w:rsidRDefault="00B54FAA" w:rsidP="00EF0D64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7E04BC07" w14:textId="77777777" w:rsidR="004A26C8" w:rsidRPr="000F492D" w:rsidRDefault="004A26C8" w:rsidP="00EF0D64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59CE0395" w14:textId="77777777" w:rsidR="006A3B56" w:rsidRPr="000F492D" w:rsidRDefault="006A3B56" w:rsidP="00EF0D64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38049D3F" w14:textId="77777777" w:rsidR="00406554" w:rsidRPr="000F492D" w:rsidRDefault="00406554" w:rsidP="00EF0D64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1EF0DF64" w14:textId="439DF2DA" w:rsidR="00406554" w:rsidRPr="000F492D" w:rsidRDefault="00406554" w:rsidP="00406554">
      <w:pPr>
        <w:pStyle w:val="QNum"/>
        <w:rPr>
          <w:szCs w:val="22"/>
        </w:rPr>
      </w:pPr>
      <w:r w:rsidRPr="000F492D">
        <w:rPr>
          <w:szCs w:val="22"/>
        </w:rPr>
        <w:t>Question 4</w:t>
      </w:r>
      <w:r w:rsidRPr="000F492D">
        <w:rPr>
          <w:szCs w:val="22"/>
        </w:rPr>
        <w:tab/>
        <w:t>(3 marks)</w:t>
      </w:r>
    </w:p>
    <w:p w14:paraId="4B9F6723" w14:textId="77777777" w:rsidR="002F010C" w:rsidRPr="000F492D" w:rsidRDefault="002F010C" w:rsidP="002F010C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14:paraId="3D448581" w14:textId="77777777" w:rsidR="002F010C" w:rsidRPr="000F492D" w:rsidRDefault="002F010C" w:rsidP="002F010C">
      <w:pPr>
        <w:pStyle w:val="BodyText"/>
        <w:spacing w:after="0"/>
        <w:rPr>
          <w:sz w:val="22"/>
          <w:szCs w:val="22"/>
        </w:rPr>
      </w:pPr>
      <w:r w:rsidRPr="000F492D">
        <w:rPr>
          <w:sz w:val="22"/>
          <w:szCs w:val="22"/>
        </w:rPr>
        <w:t>Calculate the following definite integral, simplifying your answers using logarithmic laws.</w:t>
      </w:r>
    </w:p>
    <w:p w14:paraId="7B14E2A4" w14:textId="77777777" w:rsidR="002F010C" w:rsidRPr="000F492D" w:rsidRDefault="002F010C" w:rsidP="002F010C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6B47B738" w14:textId="77777777" w:rsidR="002F010C" w:rsidRPr="000F492D" w:rsidRDefault="002F010C" w:rsidP="008531E6">
      <w:pPr>
        <w:pStyle w:val="BodyText"/>
        <w:spacing w:after="0"/>
        <w:ind w:firstLine="720"/>
        <w:rPr>
          <w:rFonts w:ascii="Georgia" w:hAnsi="Georgia"/>
          <w:sz w:val="22"/>
          <w:szCs w:val="22"/>
        </w:rPr>
      </w:pPr>
      <w:r w:rsidRPr="000F492D">
        <w:rPr>
          <w:rFonts w:ascii="Georgia" w:hAnsi="Georgia"/>
          <w:position w:val="-24"/>
          <w:sz w:val="22"/>
          <w:szCs w:val="22"/>
        </w:rPr>
        <w:object w:dxaOrig="1340" w:dyaOrig="620" w14:anchorId="2C47F244">
          <v:shape id="_x0000_i1037" type="#_x0000_t75" style="width:66.5pt;height:31pt" o:ole="">
            <v:imagedata r:id="rId33" o:title=""/>
          </v:shape>
          <o:OLEObject Type="Embed" ProgID="Equation.DSMT4" ShapeID="_x0000_i1037" DrawAspect="Content" ObjectID="_1661935026" r:id="rId34"/>
        </w:object>
      </w:r>
      <w:r w:rsidRPr="000F492D">
        <w:rPr>
          <w:rFonts w:ascii="Georgia" w:hAnsi="Georgia"/>
          <w:sz w:val="22"/>
          <w:szCs w:val="22"/>
        </w:rPr>
        <w:t xml:space="preserve"> </w:t>
      </w:r>
    </w:p>
    <w:p w14:paraId="15CF5D75" w14:textId="77777777" w:rsidR="002F010C" w:rsidRDefault="002F010C" w:rsidP="00EF0D64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0B496FCB" w14:textId="77777777" w:rsidR="002F010C" w:rsidRDefault="002F010C" w:rsidP="00EF0D64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0725ED9B" w14:textId="77777777" w:rsidR="002F010C" w:rsidRDefault="002F010C" w:rsidP="00EF0D64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472556CF" w14:textId="655EA720" w:rsidR="002F010C" w:rsidRDefault="002F010C">
      <w:pPr>
        <w:spacing w:after="160" w:line="259" w:lineRule="auto"/>
        <w:rPr>
          <w:rFonts w:ascii="Arial" w:eastAsia="Times New Roman" w:hAnsi="Arial"/>
          <w:b/>
          <w:sz w:val="22"/>
          <w:szCs w:val="24"/>
        </w:rPr>
      </w:pPr>
      <w:r>
        <w:br w:type="page"/>
      </w:r>
    </w:p>
    <w:p w14:paraId="20569591" w14:textId="15D2B10A" w:rsidR="00B402ED" w:rsidRPr="000F492D" w:rsidRDefault="00B402ED" w:rsidP="00B402ED">
      <w:pPr>
        <w:pStyle w:val="QNum"/>
        <w:rPr>
          <w:rFonts w:cs="Arial"/>
          <w:szCs w:val="22"/>
        </w:rPr>
      </w:pPr>
      <w:r w:rsidRPr="000F492D">
        <w:rPr>
          <w:rFonts w:cs="Arial"/>
          <w:szCs w:val="22"/>
        </w:rPr>
        <w:lastRenderedPageBreak/>
        <w:t xml:space="preserve">Question </w:t>
      </w:r>
      <w:r w:rsidR="00BE2B18" w:rsidRPr="000F492D">
        <w:rPr>
          <w:rFonts w:cs="Arial"/>
          <w:szCs w:val="22"/>
        </w:rPr>
        <w:t>5</w:t>
      </w:r>
      <w:r w:rsidRPr="000F492D">
        <w:rPr>
          <w:rFonts w:cs="Arial"/>
          <w:szCs w:val="22"/>
        </w:rPr>
        <w:tab/>
        <w:t>(8 marks)</w:t>
      </w:r>
    </w:p>
    <w:p w14:paraId="34B49645" w14:textId="42F1AC4C" w:rsidR="00B402ED" w:rsidRPr="000F492D" w:rsidRDefault="00B402ED" w:rsidP="00B402ED">
      <w:pPr>
        <w:pStyle w:val="Parta"/>
        <w:rPr>
          <w:rFonts w:eastAsiaTheme="minorEastAsia" w:cs="Arial"/>
        </w:rPr>
      </w:pPr>
      <w:r w:rsidRPr="000F492D">
        <w:rPr>
          <w:rFonts w:cs="Arial"/>
        </w:rPr>
        <w:t>(a)</w:t>
      </w:r>
      <w:r w:rsidRPr="000F492D">
        <w:rPr>
          <w:rFonts w:cs="Arial"/>
        </w:rPr>
        <w:tab/>
        <w:t xml:space="preserve">Sketch the graph of </w:t>
      </w:r>
      <m:oMath>
        <m:r>
          <w:rPr>
            <w:rFonts w:ascii="Cambria Math" w:hAnsi="Cambria Math" w:cs="Arial"/>
          </w:rPr>
          <m:t>y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4</m:t>
                </m:r>
              </m:sub>
            </m:sSub>
          </m:fName>
          <m:e>
            <m:r>
              <w:rPr>
                <w:rFonts w:ascii="Cambria Math" w:hAnsi="Cambria Math" w:cs="Arial"/>
              </w:rPr>
              <m:t>(x</m:t>
            </m:r>
            <m:r>
              <w:rPr>
                <w:rFonts w:ascii="Cambria Math" w:hAnsi="Cambria Math" w:cs="Arial"/>
              </w:rPr>
              <m:t>+</m:t>
            </m:r>
            <m:r>
              <w:rPr>
                <w:rFonts w:ascii="Cambria Math" w:hAnsi="Cambria Math" w:cs="Arial"/>
              </w:rPr>
              <m:t>2)</m:t>
            </m:r>
          </m:e>
        </m:func>
        <m:r>
          <w:rPr>
            <w:rFonts w:ascii="Cambria Math" w:hAnsi="Cambria Math" w:cs="Arial"/>
          </w:rPr>
          <m:t>-</m:t>
        </m:r>
        <m:r>
          <w:rPr>
            <w:rFonts w:ascii="Cambria Math" w:hAnsi="Cambria Math" w:cs="Arial"/>
          </w:rPr>
          <m:t>1</m:t>
        </m:r>
      </m:oMath>
      <w:r w:rsidRPr="000F492D">
        <w:rPr>
          <w:rFonts w:eastAsiaTheme="minorEastAsia" w:cs="Arial"/>
        </w:rPr>
        <w:t xml:space="preserve"> on the axes below, clearly showing the location of all asymptotes and axes intercepts.</w:t>
      </w:r>
      <w:r w:rsidRPr="000F492D">
        <w:rPr>
          <w:rFonts w:eastAsiaTheme="minorEastAsia" w:cs="Arial"/>
        </w:rPr>
        <w:tab/>
        <w:t>(3 marks)</w:t>
      </w:r>
    </w:p>
    <w:p w14:paraId="0EF5B08F" w14:textId="6D51CAC1" w:rsidR="00B402ED" w:rsidRPr="000F492D" w:rsidRDefault="00B402ED" w:rsidP="00B402ED">
      <w:pPr>
        <w:pStyle w:val="Parta"/>
        <w:rPr>
          <w:rFonts w:eastAsiaTheme="minorEastAsia" w:cs="Arial"/>
        </w:rPr>
      </w:pPr>
    </w:p>
    <w:p w14:paraId="0283091D" w14:textId="77777777" w:rsidR="00B402ED" w:rsidRPr="000F492D" w:rsidRDefault="00B402ED" w:rsidP="00B402ED">
      <w:pPr>
        <w:pStyle w:val="Parta"/>
        <w:rPr>
          <w:rFonts w:eastAsiaTheme="minorEastAsia" w:cs="Arial"/>
        </w:rPr>
      </w:pPr>
    </w:p>
    <w:p w14:paraId="7801429F" w14:textId="58C4F3F4" w:rsidR="00B402ED" w:rsidRPr="000F492D" w:rsidRDefault="00B402ED" w:rsidP="00B402ED">
      <w:pPr>
        <w:pStyle w:val="Parta"/>
        <w:rPr>
          <w:rFonts w:eastAsiaTheme="minorEastAsia" w:cs="Arial"/>
        </w:rPr>
      </w:pPr>
      <w:r w:rsidRPr="000F492D">
        <w:rPr>
          <w:rFonts w:eastAsiaTheme="minorEastAsia" w:cs="Arial"/>
        </w:rPr>
        <w:tab/>
      </w:r>
      <w:r w:rsidRPr="000F492D">
        <w:rPr>
          <w:rFonts w:eastAsiaTheme="minorEastAsia" w:cs="Arial"/>
        </w:rPr>
        <w:object w:dxaOrig="8717" w:dyaOrig="4387" w14:anchorId="34A45B7D">
          <v:shape id="_x0000_i1038" type="#_x0000_t75" style="width:436pt;height:220pt" o:ole="">
            <v:imagedata r:id="rId35" o:title=""/>
          </v:shape>
          <o:OLEObject Type="Embed" ProgID="FXDraw.Graphic" ShapeID="_x0000_i1038" DrawAspect="Content" ObjectID="_1661935027" r:id="rId36"/>
        </w:object>
      </w:r>
    </w:p>
    <w:p w14:paraId="6365CA98" w14:textId="7BB871D3" w:rsidR="00B402ED" w:rsidRPr="000F492D" w:rsidRDefault="00B402ED" w:rsidP="00B402ED">
      <w:pPr>
        <w:pStyle w:val="Parta"/>
        <w:rPr>
          <w:rFonts w:cs="Arial"/>
        </w:rPr>
      </w:pPr>
    </w:p>
    <w:p w14:paraId="531A0B4D" w14:textId="77777777" w:rsidR="00B402ED" w:rsidRPr="000F492D" w:rsidRDefault="00B402ED" w:rsidP="00B402ED">
      <w:pPr>
        <w:pStyle w:val="Parta"/>
        <w:rPr>
          <w:rFonts w:cs="Arial"/>
        </w:rPr>
      </w:pPr>
    </w:p>
    <w:p w14:paraId="293059E6" w14:textId="77777777" w:rsidR="00B402ED" w:rsidRPr="000F492D" w:rsidRDefault="00B402ED" w:rsidP="00B402ED">
      <w:pPr>
        <w:pStyle w:val="Parta"/>
        <w:rPr>
          <w:rFonts w:cs="Arial"/>
        </w:rPr>
      </w:pPr>
    </w:p>
    <w:p w14:paraId="3EF586A0" w14:textId="06770621" w:rsidR="00B402ED" w:rsidRPr="000F492D" w:rsidRDefault="00B402ED" w:rsidP="00B402ED">
      <w:pPr>
        <w:pStyle w:val="Parta"/>
        <w:rPr>
          <w:rFonts w:eastAsiaTheme="minorEastAsia" w:cs="Arial"/>
        </w:rPr>
      </w:pPr>
      <w:r w:rsidRPr="000F492D">
        <w:rPr>
          <w:rFonts w:cs="Arial"/>
        </w:rPr>
        <w:t>(b)</w:t>
      </w:r>
      <w:r w:rsidRPr="000F492D">
        <w:rPr>
          <w:rFonts w:cs="Arial"/>
        </w:rPr>
        <w:tab/>
        <w:t xml:space="preserve">Determine the coordinates of the </w:t>
      </w:r>
      <m:oMath>
        <m:r>
          <w:rPr>
            <w:rFonts w:ascii="Cambria Math" w:hAnsi="Cambria Math" w:cs="Arial"/>
          </w:rPr>
          <m:t>y</m:t>
        </m:r>
      </m:oMath>
      <w:r w:rsidRPr="000F492D">
        <w:rPr>
          <w:rFonts w:eastAsiaTheme="minorEastAsia" w:cs="Arial"/>
        </w:rPr>
        <w:t xml:space="preserve">-intercept of the graph of </w:t>
      </w:r>
      <m:oMath>
        <m:r>
          <w:rPr>
            <w:rFonts w:ascii="Cambria Math" w:eastAsiaTheme="minorEastAsia" w:hAnsi="Cambria Math" w:cs="Arial"/>
          </w:rPr>
          <m:t>y</m:t>
        </m:r>
        <m:r>
          <w:rPr>
            <w:rFonts w:ascii="Cambria Math" w:eastAsiaTheme="minorEastAsia" w:hAnsi="Cambria Math" w:cs="Arial"/>
          </w:rPr>
          <m:t>=4</m:t>
        </m:r>
        <m:r>
          <w:rPr>
            <w:rFonts w:ascii="Cambria Math" w:eastAsiaTheme="minorEastAsia" w:hAnsi="Cambria Math" w:cs="Arial"/>
          </w:rPr>
          <m:t>-</m:t>
        </m:r>
        <m:func>
          <m:funcPr>
            <m:ctrlPr>
              <w:rPr>
                <w:rFonts w:ascii="Cambria Math" w:eastAsiaTheme="minorEastAsia" w:hAnsi="Cambria Math" w:cs="Arial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Aria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Arial"/>
                  </w:rPr>
                  <m:t>5</m:t>
                </m:r>
              </m:sub>
            </m:sSub>
          </m:fName>
          <m:e>
            <m:r>
              <w:rPr>
                <w:rFonts w:ascii="Cambria Math" w:eastAsiaTheme="minorEastAsia" w:hAnsi="Cambria Math" w:cs="Arial"/>
              </w:rPr>
              <m:t>(x</m:t>
            </m:r>
            <m:r>
              <w:rPr>
                <w:rFonts w:ascii="Cambria Math" w:eastAsiaTheme="minorEastAsia" w:hAnsi="Cambria Math" w:cs="Arial"/>
              </w:rPr>
              <m:t>+0.2</m:t>
            </m:r>
            <m:r>
              <w:rPr>
                <w:rFonts w:ascii="Cambria Math" w:eastAsiaTheme="minorEastAsia" w:hAnsi="Cambria Math" w:cs="Arial"/>
              </w:rPr>
              <m:t>)</m:t>
            </m:r>
          </m:e>
        </m:func>
      </m:oMath>
      <w:r w:rsidRPr="000F492D">
        <w:rPr>
          <w:rFonts w:eastAsiaTheme="minorEastAsia" w:cs="Arial"/>
        </w:rPr>
        <w:t>.</w:t>
      </w:r>
    </w:p>
    <w:p w14:paraId="6C3A7932" w14:textId="77777777" w:rsidR="00B402ED" w:rsidRPr="000F492D" w:rsidRDefault="00B402ED" w:rsidP="00B402ED">
      <w:pPr>
        <w:pStyle w:val="Parta"/>
        <w:rPr>
          <w:rFonts w:cs="Arial"/>
        </w:rPr>
      </w:pPr>
      <w:r w:rsidRPr="000F492D">
        <w:rPr>
          <w:rFonts w:cs="Arial"/>
        </w:rPr>
        <w:tab/>
      </w:r>
      <w:r w:rsidRPr="000F492D">
        <w:rPr>
          <w:rFonts w:cs="Arial"/>
        </w:rPr>
        <w:tab/>
        <w:t>(2 marks)</w:t>
      </w:r>
    </w:p>
    <w:p w14:paraId="1A486189" w14:textId="1D5B9323" w:rsidR="00B402ED" w:rsidRPr="000F492D" w:rsidRDefault="00B402ED" w:rsidP="00B402ED">
      <w:pPr>
        <w:pStyle w:val="Parta"/>
        <w:rPr>
          <w:rFonts w:cs="Arial"/>
        </w:rPr>
      </w:pPr>
    </w:p>
    <w:p w14:paraId="65D28DAC" w14:textId="77777777" w:rsidR="00B402ED" w:rsidRPr="000F492D" w:rsidRDefault="00B402ED" w:rsidP="00B402ED">
      <w:pPr>
        <w:pStyle w:val="Parta"/>
        <w:rPr>
          <w:rFonts w:cs="Arial"/>
        </w:rPr>
      </w:pPr>
    </w:p>
    <w:p w14:paraId="5991F592" w14:textId="77777777" w:rsidR="00B402ED" w:rsidRPr="000F492D" w:rsidRDefault="00B402ED" w:rsidP="00B402ED">
      <w:pPr>
        <w:pStyle w:val="Parta"/>
        <w:rPr>
          <w:rFonts w:cs="Arial"/>
        </w:rPr>
      </w:pPr>
    </w:p>
    <w:p w14:paraId="4F86C611" w14:textId="4AB9FC51" w:rsidR="00B402ED" w:rsidRPr="000F492D" w:rsidRDefault="00B402ED" w:rsidP="00B402ED">
      <w:pPr>
        <w:pStyle w:val="Parta"/>
        <w:rPr>
          <w:rFonts w:cs="Arial"/>
        </w:rPr>
      </w:pPr>
    </w:p>
    <w:p w14:paraId="006966D3" w14:textId="77777777" w:rsidR="00B402ED" w:rsidRPr="000F492D" w:rsidRDefault="00B402ED" w:rsidP="00B402ED">
      <w:pPr>
        <w:pStyle w:val="Parta"/>
        <w:rPr>
          <w:rFonts w:cs="Arial"/>
        </w:rPr>
      </w:pPr>
    </w:p>
    <w:p w14:paraId="669A6EAA" w14:textId="77777777" w:rsidR="00B402ED" w:rsidRPr="000F492D" w:rsidRDefault="00B402ED" w:rsidP="00B402ED">
      <w:pPr>
        <w:pStyle w:val="Parta"/>
        <w:rPr>
          <w:rFonts w:cs="Arial"/>
        </w:rPr>
      </w:pPr>
    </w:p>
    <w:p w14:paraId="4D944A92" w14:textId="06AD761C" w:rsidR="00B402ED" w:rsidRPr="000F492D" w:rsidRDefault="00B402ED" w:rsidP="00B402ED">
      <w:pPr>
        <w:pStyle w:val="Parta"/>
        <w:rPr>
          <w:rFonts w:cs="Arial"/>
        </w:rPr>
      </w:pPr>
    </w:p>
    <w:p w14:paraId="4CFDB0F5" w14:textId="77777777" w:rsidR="00B402ED" w:rsidRPr="000F492D" w:rsidRDefault="00B402ED" w:rsidP="00B402ED">
      <w:pPr>
        <w:pStyle w:val="Parta"/>
        <w:rPr>
          <w:rFonts w:cs="Arial"/>
        </w:rPr>
      </w:pPr>
    </w:p>
    <w:p w14:paraId="3B7A92C0" w14:textId="77777777" w:rsidR="00B402ED" w:rsidRPr="000F492D" w:rsidRDefault="00B402ED" w:rsidP="00B402ED">
      <w:pPr>
        <w:pStyle w:val="Parta"/>
        <w:rPr>
          <w:rFonts w:cs="Arial"/>
        </w:rPr>
      </w:pPr>
    </w:p>
    <w:p w14:paraId="685CB13B" w14:textId="3531D49C" w:rsidR="00B402ED" w:rsidRPr="000F492D" w:rsidRDefault="00B402ED" w:rsidP="00B402ED">
      <w:pPr>
        <w:pStyle w:val="Parta"/>
        <w:rPr>
          <w:rFonts w:eastAsiaTheme="minorEastAsia" w:cs="Arial"/>
        </w:rPr>
      </w:pPr>
      <w:r w:rsidRPr="000F492D">
        <w:rPr>
          <w:rFonts w:cs="Arial"/>
        </w:rPr>
        <w:t>(c)</w:t>
      </w:r>
      <w:r w:rsidRPr="000F492D">
        <w:rPr>
          <w:rFonts w:cs="Arial"/>
        </w:rPr>
        <w:tab/>
        <w:t xml:space="preserve">The graph of </w:t>
      </w:r>
      <m:oMath>
        <m:r>
          <w:rPr>
            <w:rFonts w:ascii="Cambria Math" w:hAnsi="Cambria Math" w:cs="Arial"/>
          </w:rPr>
          <m:t>y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a</m:t>
                </m:r>
              </m:sub>
            </m:sSub>
          </m:fName>
          <m:e>
            <m:r>
              <w:rPr>
                <w:rFonts w:ascii="Cambria Math" w:hAnsi="Cambria Math" w:cs="Arial"/>
              </w:rPr>
              <m:t>(x-a)</m:t>
            </m:r>
          </m:e>
        </m:func>
      </m:oMath>
      <w:r w:rsidRPr="000F492D">
        <w:rPr>
          <w:rFonts w:eastAsiaTheme="minorEastAsia" w:cs="Arial"/>
        </w:rPr>
        <w:t xml:space="preserve">, where </w:t>
      </w:r>
      <m:oMath>
        <m:r>
          <w:rPr>
            <w:rFonts w:ascii="Cambria Math" w:eastAsiaTheme="minorEastAsia" w:hAnsi="Cambria Math" w:cs="Arial"/>
          </w:rPr>
          <m:t>a&gt;1</m:t>
        </m:r>
      </m:oMath>
      <w:r w:rsidRPr="000F492D">
        <w:rPr>
          <w:rFonts w:eastAsiaTheme="minorEastAsia" w:cs="Arial"/>
        </w:rPr>
        <w:t xml:space="preserve">, passes through </w:t>
      </w:r>
      <m:oMath>
        <m:r>
          <w:rPr>
            <w:rFonts w:ascii="Cambria Math" w:eastAsiaTheme="minorEastAsia" w:hAnsi="Cambria Math" w:cs="Arial"/>
          </w:rPr>
          <m:t>(12</m:t>
        </m:r>
        <m:r>
          <w:rPr>
            <w:rFonts w:ascii="Cambria Math" w:eastAsiaTheme="minorEastAsia" w:hAnsi="Cambria Math" w:cs="Arial"/>
          </w:rPr>
          <m:t>, 2)</m:t>
        </m:r>
      </m:oMath>
      <w:r w:rsidRPr="000F492D">
        <w:rPr>
          <w:rFonts w:eastAsiaTheme="minorEastAsia" w:cs="Arial"/>
        </w:rPr>
        <w:t>. Determine the coordinates of the root of the graph.</w:t>
      </w:r>
      <w:r w:rsidRPr="000F492D">
        <w:rPr>
          <w:rFonts w:eastAsiaTheme="minorEastAsia" w:cs="Arial"/>
        </w:rPr>
        <w:tab/>
        <w:t>(3 marks)</w:t>
      </w:r>
    </w:p>
    <w:p w14:paraId="1B5DEECD" w14:textId="01E33527" w:rsidR="009D51DE" w:rsidRPr="000F492D" w:rsidRDefault="009D51DE" w:rsidP="00EF0D64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7F1A7861" w14:textId="7E13B058" w:rsidR="001B5913" w:rsidRPr="000F492D" w:rsidRDefault="001B5913" w:rsidP="001B591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40996C8D" w14:textId="4304BC88" w:rsidR="00D35DAC" w:rsidRPr="000F492D" w:rsidRDefault="00D35DAC" w:rsidP="001B5913">
      <w:pPr>
        <w:spacing w:after="200" w:line="276" w:lineRule="auto"/>
        <w:rPr>
          <w:rFonts w:ascii="Arial" w:hAnsi="Arial" w:cs="Arial"/>
          <w:sz w:val="22"/>
          <w:szCs w:val="22"/>
        </w:rPr>
      </w:pPr>
      <w:bookmarkStart w:id="0" w:name="_GoBack"/>
      <w:bookmarkEnd w:id="0"/>
    </w:p>
    <w:p w14:paraId="35892C4E" w14:textId="77777777" w:rsidR="001B5913" w:rsidRPr="000F492D" w:rsidRDefault="001B5913" w:rsidP="001B591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69674D40" w14:textId="0872D9D8" w:rsidR="00BC23D0" w:rsidRPr="000F492D" w:rsidRDefault="00BC23D0" w:rsidP="00BC23D0">
      <w:pPr>
        <w:pStyle w:val="BodyText"/>
        <w:spacing w:after="0"/>
        <w:rPr>
          <w:sz w:val="22"/>
          <w:szCs w:val="22"/>
        </w:rPr>
      </w:pPr>
    </w:p>
    <w:p w14:paraId="3B0B71A8" w14:textId="77777777" w:rsidR="00BD6D45" w:rsidRPr="000F492D" w:rsidRDefault="00BD6D45" w:rsidP="00BC23D0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411418F7" w14:textId="345885CF" w:rsidR="00BD6D45" w:rsidRPr="000F492D" w:rsidRDefault="00BD6D45" w:rsidP="00BC23D0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3B0E9AE4" w14:textId="0F02277A" w:rsidR="00BD6D45" w:rsidRDefault="00BD6D45" w:rsidP="00BC23D0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3A58EA88" w14:textId="6AD7B497" w:rsidR="00BD6D45" w:rsidRDefault="00BD6D45" w:rsidP="00BC23D0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002A24BF" w14:textId="3A164E50" w:rsidR="00BD6D45" w:rsidRDefault="00BD6D45" w:rsidP="00BC23D0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6BD075D9" w14:textId="4A83B014" w:rsidR="00BD6D45" w:rsidRDefault="00BD6D45" w:rsidP="00BC23D0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00342A94" w14:textId="06F89ACF" w:rsidR="00D77BCE" w:rsidRPr="00D77BCE" w:rsidRDefault="00D77BCE" w:rsidP="00D77BCE">
      <w:pPr>
        <w:rPr>
          <w:rFonts w:ascii="Georgia" w:hAnsi="Georgia"/>
        </w:rPr>
      </w:pPr>
    </w:p>
    <w:p w14:paraId="64641AEF" w14:textId="7DE537BD" w:rsidR="00D77BCE" w:rsidRPr="00875929" w:rsidRDefault="00D77BCE" w:rsidP="00875929">
      <w:pPr>
        <w:jc w:val="center"/>
        <w:rPr>
          <w:rFonts w:ascii="Arial" w:hAnsi="Arial" w:cs="Arial"/>
          <w:szCs w:val="24"/>
        </w:rPr>
      </w:pPr>
    </w:p>
    <w:p w14:paraId="6F6A2906" w14:textId="4F12A461" w:rsidR="00D77BCE" w:rsidRPr="00875929" w:rsidRDefault="00D77BCE" w:rsidP="00875929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 xml:space="preserve">MATHEMATICS </w:t>
      </w:r>
    </w:p>
    <w:p w14:paraId="56B4C217" w14:textId="188F15F3" w:rsidR="00DD7B02" w:rsidRPr="00875929" w:rsidRDefault="00DD7B02" w:rsidP="00875929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>Methods Unit 4</w:t>
      </w:r>
    </w:p>
    <w:p w14:paraId="6F86D062" w14:textId="2EF8F1D2" w:rsidR="00D77BCE" w:rsidRPr="00875929" w:rsidRDefault="00080A84" w:rsidP="00D77BCE">
      <w:pPr>
        <w:jc w:val="center"/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 xml:space="preserve">TEST </w:t>
      </w:r>
      <w:r w:rsidR="004E0F47" w:rsidRPr="00875929">
        <w:rPr>
          <w:rFonts w:ascii="Arial" w:hAnsi="Arial" w:cs="Arial"/>
          <w:b/>
          <w:szCs w:val="24"/>
        </w:rPr>
        <w:t>6</w:t>
      </w:r>
      <w:r w:rsidR="00875929">
        <w:rPr>
          <w:rFonts w:ascii="Arial" w:hAnsi="Arial" w:cs="Arial"/>
          <w:b/>
          <w:szCs w:val="24"/>
        </w:rPr>
        <w:t xml:space="preserve"> </w:t>
      </w:r>
      <w:r w:rsidR="0080218B">
        <w:rPr>
          <w:rFonts w:ascii="Arial" w:hAnsi="Arial" w:cs="Arial"/>
          <w:b/>
          <w:szCs w:val="24"/>
        </w:rPr>
        <w:t>–</w:t>
      </w:r>
      <w:r w:rsidR="00875929">
        <w:rPr>
          <w:rFonts w:ascii="Arial" w:hAnsi="Arial" w:cs="Arial"/>
          <w:b/>
          <w:szCs w:val="24"/>
        </w:rPr>
        <w:t xml:space="preserve"> </w:t>
      </w:r>
      <w:r w:rsidR="0080218B">
        <w:rPr>
          <w:rFonts w:ascii="Arial" w:hAnsi="Arial" w:cs="Arial"/>
          <w:b/>
          <w:szCs w:val="24"/>
        </w:rPr>
        <w:t>Logarithms &amp; Confidence Intervals</w:t>
      </w:r>
    </w:p>
    <w:p w14:paraId="21F52C40" w14:textId="093B1BA7" w:rsidR="00D77BCE" w:rsidRPr="00875929" w:rsidRDefault="00D77BCE" w:rsidP="00D77BCE">
      <w:pPr>
        <w:rPr>
          <w:rFonts w:ascii="Arial" w:hAnsi="Arial" w:cs="Arial"/>
          <w:b/>
          <w:szCs w:val="24"/>
        </w:rPr>
      </w:pPr>
    </w:p>
    <w:p w14:paraId="55AF5569" w14:textId="0822CBC8" w:rsidR="00D77BCE" w:rsidRPr="00875929" w:rsidRDefault="00D77BCE" w:rsidP="00D77BCE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>SECTION TWO</w:t>
      </w:r>
      <w:r w:rsidRPr="00875929">
        <w:rPr>
          <w:rFonts w:ascii="Arial" w:hAnsi="Arial" w:cs="Arial"/>
          <w:b/>
          <w:szCs w:val="24"/>
        </w:rPr>
        <w:tab/>
        <w:t>(Calculator Allowed)</w:t>
      </w:r>
      <w:r w:rsidRPr="00875929">
        <w:rPr>
          <w:rFonts w:ascii="Arial" w:hAnsi="Arial" w:cs="Arial"/>
          <w:b/>
          <w:szCs w:val="24"/>
        </w:rPr>
        <w:tab/>
      </w:r>
    </w:p>
    <w:p w14:paraId="426C85E5" w14:textId="79EF6F08" w:rsidR="00D77BCE" w:rsidRPr="00875929" w:rsidRDefault="00D77BCE" w:rsidP="00D77BCE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 xml:space="preserve">Time:   </w:t>
      </w:r>
      <w:r w:rsidR="00D51C9E">
        <w:rPr>
          <w:rFonts w:ascii="Arial" w:hAnsi="Arial" w:cs="Arial"/>
          <w:b/>
          <w:szCs w:val="24"/>
        </w:rPr>
        <w:t>30</w:t>
      </w:r>
      <w:r w:rsidRPr="00875929">
        <w:rPr>
          <w:rFonts w:ascii="Arial" w:hAnsi="Arial" w:cs="Arial"/>
          <w:b/>
          <w:szCs w:val="24"/>
        </w:rPr>
        <w:t xml:space="preserve"> mins     </w:t>
      </w:r>
      <w:r w:rsidRPr="00875929">
        <w:rPr>
          <w:rFonts w:ascii="Arial" w:hAnsi="Arial" w:cs="Arial"/>
          <w:b/>
          <w:szCs w:val="24"/>
        </w:rPr>
        <w:tab/>
        <w:t xml:space="preserve">                                                                         Total: ______/ </w:t>
      </w:r>
      <w:r w:rsidR="00D51C9E">
        <w:rPr>
          <w:rFonts w:ascii="Arial" w:hAnsi="Arial" w:cs="Arial"/>
          <w:b/>
          <w:szCs w:val="24"/>
        </w:rPr>
        <w:t>34</w:t>
      </w:r>
      <w:r w:rsidRPr="00875929">
        <w:rPr>
          <w:rFonts w:ascii="Arial" w:hAnsi="Arial" w:cs="Arial"/>
          <w:b/>
          <w:szCs w:val="24"/>
        </w:rPr>
        <w:t xml:space="preserve"> marks</w:t>
      </w:r>
    </w:p>
    <w:p w14:paraId="5859797B" w14:textId="54095BBD" w:rsidR="00D77BCE" w:rsidRPr="00875929" w:rsidRDefault="00D77BCE" w:rsidP="00D77BCE">
      <w:pPr>
        <w:rPr>
          <w:rFonts w:ascii="Arial" w:hAnsi="Arial" w:cs="Arial"/>
          <w:b/>
          <w:szCs w:val="24"/>
        </w:rPr>
      </w:pPr>
    </w:p>
    <w:p w14:paraId="5146C6DF" w14:textId="08338B6F" w:rsidR="00A8562B" w:rsidRDefault="00D77BCE" w:rsidP="00801037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 xml:space="preserve">Name: ………………………………………   </w:t>
      </w:r>
      <w:r w:rsidRPr="00875929">
        <w:rPr>
          <w:rFonts w:ascii="Arial" w:hAnsi="Arial" w:cs="Arial"/>
          <w:b/>
          <w:szCs w:val="24"/>
        </w:rPr>
        <w:tab/>
        <w:t xml:space="preserve">                                        Date:  ………………….</w:t>
      </w:r>
    </w:p>
    <w:p w14:paraId="00C82253" w14:textId="77777777" w:rsidR="00801037" w:rsidRPr="00801037" w:rsidRDefault="00801037" w:rsidP="00801037">
      <w:pPr>
        <w:rPr>
          <w:rFonts w:ascii="Arial" w:hAnsi="Arial" w:cs="Arial"/>
          <w:b/>
          <w:sz w:val="14"/>
          <w:szCs w:val="14"/>
        </w:rPr>
      </w:pPr>
    </w:p>
    <w:p w14:paraId="5913D1E1" w14:textId="4D8A341B" w:rsidR="00320F83" w:rsidRDefault="00320F83" w:rsidP="00320F83">
      <w:pPr>
        <w:pStyle w:val="QNum"/>
        <w:tabs>
          <w:tab w:val="clear" w:pos="9469"/>
          <w:tab w:val="right" w:pos="10065"/>
        </w:tabs>
      </w:pPr>
      <w:r>
        <w:t>Question 1</w:t>
      </w:r>
      <w:r>
        <w:tab/>
        <w:t>(7 marks)</w:t>
      </w:r>
    </w:p>
    <w:p w14:paraId="35FD566B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3D499B">
        <w:rPr>
          <w:rFonts w:ascii="Arial" w:hAnsi="Arial" w:cs="Arial"/>
          <w:sz w:val="22"/>
          <w:szCs w:val="22"/>
          <w:lang w:eastAsia="en-GB"/>
        </w:rPr>
        <w:t>Reigning Cats &amp; Dogs (RC&amp;D) is a major pet supply company. The advertising executive for RC&amp;D is interested in calculating the proportion of customers that do most of the pet supply shopping in RC&amp;D stores.</w:t>
      </w:r>
    </w:p>
    <w:p w14:paraId="52E90A3B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513A5E96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3D499B">
        <w:rPr>
          <w:rFonts w:ascii="Arial" w:hAnsi="Arial" w:cs="Arial"/>
          <w:sz w:val="22"/>
          <w:szCs w:val="22"/>
          <w:lang w:eastAsia="en-GB"/>
        </w:rPr>
        <w:t>The advertising executive conducted an email survey of 375 randomly chosen people and found that 72 did most of their pet supply shopping at RC&amp;D.</w:t>
      </w:r>
    </w:p>
    <w:p w14:paraId="474B8293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6DD1253" w14:textId="554D7EA7" w:rsidR="0008562D" w:rsidRPr="00534350" w:rsidRDefault="00320F83" w:rsidP="0008562D">
      <w:pPr>
        <w:tabs>
          <w:tab w:val="left" w:pos="1418"/>
        </w:tabs>
        <w:ind w:left="72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(a)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ab/>
      </w:r>
      <w:proofErr w:type="spellStart"/>
      <w:r w:rsidR="0008562D" w:rsidRPr="00534350">
        <w:rPr>
          <w:rFonts w:ascii="Arial" w:hAnsi="Arial" w:cs="Arial"/>
          <w:sz w:val="22"/>
          <w:szCs w:val="22"/>
          <w:lang w:eastAsia="en-GB"/>
        </w:rPr>
        <w:t>i</w:t>
      </w:r>
      <w:proofErr w:type="spellEnd"/>
      <w:r w:rsidR="0008562D" w:rsidRPr="00534350">
        <w:rPr>
          <w:rFonts w:ascii="Arial" w:hAnsi="Arial" w:cs="Arial"/>
          <w:sz w:val="22"/>
          <w:szCs w:val="22"/>
          <w:lang w:eastAsia="en-GB"/>
        </w:rPr>
        <w:t>)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ab/>
        <w:t>Calculate the sample proportion of people who did most of their pet supply shopping</w:t>
      </w:r>
      <w:r w:rsidR="00754937" w:rsidRPr="00534350">
        <w:rPr>
          <w:rFonts w:ascii="Arial" w:hAnsi="Arial" w:cs="Arial"/>
          <w:sz w:val="22"/>
          <w:szCs w:val="22"/>
          <w:lang w:eastAsia="en-GB"/>
        </w:rPr>
        <w:t xml:space="preserve"> 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>at RC&amp;D.</w:t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>(1 mark)</w:t>
      </w:r>
    </w:p>
    <w:p w14:paraId="5A14DA95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6D127D90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7967EBAE" w14:textId="2049DF7E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D0F9E51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2C9617B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2AD7B7C" w14:textId="3E375A15" w:rsidR="0008562D" w:rsidRPr="00534350" w:rsidRDefault="0008562D" w:rsidP="0008562D">
      <w:pPr>
        <w:ind w:left="144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eastAsia="Times New Roman" w:hAnsi="Arial" w:cs="Arial"/>
          <w:sz w:val="22"/>
          <w:szCs w:val="22"/>
          <w:lang w:eastAsia="en-GB"/>
        </w:rPr>
        <w:t>ii)</w:t>
      </w:r>
      <w:r w:rsidRPr="00534350">
        <w:rPr>
          <w:rFonts w:ascii="Arial" w:eastAsia="Times New Roman" w:hAnsi="Arial" w:cs="Arial"/>
          <w:sz w:val="22"/>
          <w:szCs w:val="22"/>
          <w:lang w:eastAsia="en-GB"/>
        </w:rPr>
        <w:tab/>
        <w:t xml:space="preserve">Determine the 99% confidence interval for the proportion of people </w:t>
      </w:r>
      <w:r w:rsidRPr="00534350">
        <w:rPr>
          <w:rFonts w:ascii="Arial" w:hAnsi="Arial" w:cs="Arial"/>
          <w:sz w:val="22"/>
          <w:szCs w:val="22"/>
          <w:lang w:eastAsia="en-GB"/>
        </w:rPr>
        <w:t>who did most of their pet supply shopping at RC&amp;D. Give your answer to 4 decimal places.</w:t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320F83" w:rsidRPr="00534350">
        <w:rPr>
          <w:rFonts w:ascii="Arial" w:hAnsi="Arial" w:cs="Arial"/>
          <w:sz w:val="22"/>
          <w:szCs w:val="22"/>
          <w:lang w:eastAsia="en-GB"/>
        </w:rPr>
        <w:tab/>
      </w:r>
      <w:r w:rsidR="00320F83" w:rsidRPr="00534350">
        <w:rPr>
          <w:rFonts w:ascii="Arial" w:hAnsi="Arial" w:cs="Arial"/>
          <w:sz w:val="22"/>
          <w:szCs w:val="22"/>
          <w:lang w:eastAsia="en-GB"/>
        </w:rPr>
        <w:tab/>
        <w:t>(2 marks)</w:t>
      </w:r>
    </w:p>
    <w:p w14:paraId="5C6C7254" w14:textId="6BF8DD56" w:rsidR="00754937" w:rsidRPr="00534350" w:rsidRDefault="00754937" w:rsidP="0008562D">
      <w:pPr>
        <w:ind w:left="144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ab/>
      </w:r>
    </w:p>
    <w:p w14:paraId="746708AE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F618C1F" w14:textId="44553135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34D873D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C495F85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5E25E7D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84FADD6" w14:textId="54B64167" w:rsidR="0008562D" w:rsidRPr="003D499B" w:rsidRDefault="0008562D" w:rsidP="0008562D">
      <w:pPr>
        <w:ind w:left="144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iii)</w:t>
      </w:r>
      <w:r w:rsidRPr="003D499B">
        <w:rPr>
          <w:rFonts w:ascii="Arial" w:hAnsi="Arial" w:cs="Arial"/>
          <w:sz w:val="22"/>
          <w:szCs w:val="22"/>
          <w:lang w:eastAsia="en-GB"/>
        </w:rPr>
        <w:tab/>
        <w:t>What is the margin of error of the 99% confidence interval? Give your answer to 4 decimal places.</w:t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>(1 mark)</w:t>
      </w:r>
    </w:p>
    <w:p w14:paraId="33CCCF12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5330C7B2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169CF8F" w14:textId="6AB559D8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A4496AC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34C56E6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2AE8700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C7DF5D9" w14:textId="2AB0714A" w:rsidR="0008562D" w:rsidRPr="003D499B" w:rsidRDefault="0008562D" w:rsidP="0008562D">
      <w:pPr>
        <w:ind w:left="144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iv)</w:t>
      </w:r>
      <w:r w:rsidRPr="003D499B">
        <w:rPr>
          <w:rFonts w:ascii="Arial" w:hAnsi="Arial" w:cs="Arial"/>
          <w:sz w:val="22"/>
          <w:szCs w:val="22"/>
          <w:lang w:eastAsia="en-GB"/>
        </w:rPr>
        <w:tab/>
        <w:t xml:space="preserve">Suggest a different confidence level (as a percentage) for a confidence interval that would </w:t>
      </w:r>
      <w:r w:rsidRPr="003D499B">
        <w:rPr>
          <w:rFonts w:ascii="Arial" w:hAnsi="Arial" w:cs="Arial"/>
          <w:b/>
          <w:bCs/>
          <w:sz w:val="22"/>
          <w:szCs w:val="22"/>
          <w:lang w:eastAsia="en-GB"/>
        </w:rPr>
        <w:t>reduce</w:t>
      </w:r>
      <w:r w:rsidRPr="003D499B">
        <w:rPr>
          <w:rFonts w:ascii="Arial" w:hAnsi="Arial" w:cs="Arial"/>
          <w:sz w:val="22"/>
          <w:szCs w:val="22"/>
          <w:lang w:eastAsia="en-GB"/>
        </w:rPr>
        <w:t xml:space="preserve"> the margin of error compared to part (iii).</w:t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>(1 mark)</w:t>
      </w:r>
    </w:p>
    <w:p w14:paraId="474D606C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5C8E7C2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7826AFF3" w14:textId="77777777" w:rsidR="0008562D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6F152619" w14:textId="77777777" w:rsidR="00320F83" w:rsidRPr="003D499B" w:rsidRDefault="00320F83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6C61BD9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AFA9866" w14:textId="78D18FDD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76FBE11" w14:textId="61483A8A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3D499B">
        <w:rPr>
          <w:rFonts w:ascii="Arial" w:hAnsi="Arial" w:cs="Arial"/>
          <w:sz w:val="22"/>
          <w:szCs w:val="22"/>
          <w:lang w:eastAsia="en-GB"/>
        </w:rPr>
        <w:t xml:space="preserve">Market research in this industry suggests that the actual proportion of </w:t>
      </w:r>
      <w:r w:rsidRPr="003D499B">
        <w:rPr>
          <w:rFonts w:ascii="Arial" w:eastAsia="Times New Roman" w:hAnsi="Arial" w:cs="Arial"/>
          <w:sz w:val="22"/>
          <w:szCs w:val="22"/>
          <w:lang w:eastAsia="en-GB"/>
        </w:rPr>
        <w:t xml:space="preserve">people </w:t>
      </w:r>
      <w:r w:rsidRPr="003D499B">
        <w:rPr>
          <w:rFonts w:ascii="Arial" w:hAnsi="Arial" w:cs="Arial"/>
          <w:sz w:val="22"/>
          <w:szCs w:val="22"/>
          <w:lang w:eastAsia="en-GB"/>
        </w:rPr>
        <w:t>who do most of their pet supply shopping at RC&amp;D is 0.13.</w:t>
      </w:r>
    </w:p>
    <w:p w14:paraId="04DB5BAF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6E590351" w14:textId="27019474" w:rsidR="0008562D" w:rsidRPr="003D499B" w:rsidRDefault="00320F83" w:rsidP="0008562D">
      <w:pPr>
        <w:ind w:left="72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(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>b</w:t>
      </w:r>
      <w:r w:rsidRPr="00534350">
        <w:rPr>
          <w:rFonts w:ascii="Arial" w:hAnsi="Arial" w:cs="Arial"/>
          <w:sz w:val="22"/>
          <w:szCs w:val="22"/>
          <w:lang w:eastAsia="en-GB"/>
        </w:rPr>
        <w:t>)</w:t>
      </w:r>
      <w:r w:rsidR="0008562D" w:rsidRPr="003D499B">
        <w:rPr>
          <w:rFonts w:ascii="Arial" w:hAnsi="Arial" w:cs="Arial"/>
          <w:sz w:val="22"/>
          <w:szCs w:val="22"/>
          <w:lang w:eastAsia="en-GB"/>
        </w:rPr>
        <w:tab/>
        <w:t>Does this result suggest the advertising executive has made errors in the sampling process? Your answer should make reference to your answer from a(ii).</w:t>
      </w:r>
      <w:r>
        <w:rPr>
          <w:rFonts w:ascii="Arial" w:hAnsi="Arial" w:cs="Arial"/>
          <w:sz w:val="22"/>
          <w:szCs w:val="22"/>
          <w:lang w:eastAsia="en-GB"/>
        </w:rPr>
        <w:tab/>
      </w:r>
      <w:r>
        <w:rPr>
          <w:rFonts w:ascii="Arial" w:hAnsi="Arial" w:cs="Arial"/>
          <w:sz w:val="22"/>
          <w:szCs w:val="22"/>
          <w:lang w:eastAsia="en-GB"/>
        </w:rPr>
        <w:tab/>
      </w:r>
      <w:r>
        <w:rPr>
          <w:rFonts w:ascii="Arial" w:hAnsi="Arial" w:cs="Arial"/>
          <w:sz w:val="22"/>
          <w:szCs w:val="22"/>
          <w:lang w:eastAsia="en-GB"/>
        </w:rPr>
        <w:tab/>
      </w:r>
      <w:r>
        <w:rPr>
          <w:rFonts w:ascii="Arial" w:hAnsi="Arial" w:cs="Arial"/>
          <w:sz w:val="22"/>
          <w:szCs w:val="22"/>
          <w:lang w:eastAsia="en-GB"/>
        </w:rPr>
        <w:tab/>
      </w:r>
      <w:r>
        <w:rPr>
          <w:rFonts w:ascii="Arial" w:hAnsi="Arial" w:cs="Arial"/>
          <w:sz w:val="22"/>
          <w:szCs w:val="22"/>
          <w:lang w:eastAsia="en-GB"/>
        </w:rPr>
        <w:tab/>
        <w:t>(2 marks)</w:t>
      </w:r>
    </w:p>
    <w:p w14:paraId="67E123D9" w14:textId="77777777" w:rsidR="0008562D" w:rsidRPr="00875929" w:rsidRDefault="0008562D" w:rsidP="0008562D">
      <w:pPr>
        <w:jc w:val="both"/>
        <w:rPr>
          <w:rFonts w:ascii="Arial" w:hAnsi="Arial" w:cs="Arial"/>
          <w:szCs w:val="24"/>
          <w:lang w:eastAsia="en-GB"/>
        </w:rPr>
      </w:pPr>
    </w:p>
    <w:p w14:paraId="43292B8D" w14:textId="77777777" w:rsidR="0008562D" w:rsidRPr="00875929" w:rsidRDefault="0008562D" w:rsidP="0008562D">
      <w:pPr>
        <w:jc w:val="both"/>
        <w:rPr>
          <w:rFonts w:ascii="Arial" w:hAnsi="Arial" w:cs="Arial"/>
          <w:szCs w:val="24"/>
          <w:lang w:eastAsia="en-GB"/>
        </w:rPr>
      </w:pPr>
    </w:p>
    <w:p w14:paraId="1D789365" w14:textId="13C1E494" w:rsidR="0008562D" w:rsidRPr="00875929" w:rsidRDefault="0008562D" w:rsidP="0008562D">
      <w:pPr>
        <w:rPr>
          <w:rFonts w:ascii="Arial" w:eastAsiaTheme="minorEastAsia" w:hAnsi="Arial" w:cs="Arial"/>
          <w:noProof/>
          <w:szCs w:val="24"/>
        </w:rPr>
      </w:pPr>
    </w:p>
    <w:p w14:paraId="106AC4C1" w14:textId="6B0AE26C" w:rsidR="0008562D" w:rsidRPr="00875929" w:rsidRDefault="0008562D" w:rsidP="0008562D">
      <w:pPr>
        <w:rPr>
          <w:rFonts w:ascii="Arial" w:eastAsiaTheme="minorEastAsia" w:hAnsi="Arial" w:cs="Arial"/>
          <w:noProof/>
          <w:szCs w:val="24"/>
        </w:rPr>
      </w:pPr>
    </w:p>
    <w:p w14:paraId="4427CADF" w14:textId="77777777" w:rsidR="0008562D" w:rsidRDefault="0008562D" w:rsidP="0008562D">
      <w:pPr>
        <w:rPr>
          <w:rFonts w:ascii="Arial" w:eastAsiaTheme="minorEastAsia" w:hAnsi="Arial" w:cs="Arial"/>
          <w:noProof/>
          <w:szCs w:val="24"/>
        </w:rPr>
      </w:pPr>
    </w:p>
    <w:p w14:paraId="6A3BBE0E" w14:textId="77777777" w:rsidR="00320F83" w:rsidRDefault="00320F83" w:rsidP="0008562D">
      <w:pPr>
        <w:rPr>
          <w:rFonts w:ascii="Arial" w:eastAsiaTheme="minorEastAsia" w:hAnsi="Arial" w:cs="Arial"/>
          <w:noProof/>
          <w:szCs w:val="24"/>
        </w:rPr>
      </w:pPr>
    </w:p>
    <w:p w14:paraId="4CF93FA7" w14:textId="7F5C88D1" w:rsidR="0008562D" w:rsidRPr="0070676E" w:rsidRDefault="00320F83" w:rsidP="0070676E">
      <w:pPr>
        <w:pStyle w:val="QNum"/>
        <w:tabs>
          <w:tab w:val="clear" w:pos="9469"/>
          <w:tab w:val="right" w:pos="10206"/>
        </w:tabs>
      </w:pPr>
      <w:r>
        <w:lastRenderedPageBreak/>
        <w:t>Question 2</w:t>
      </w:r>
      <w:r>
        <w:tab/>
        <w:t>(7 marks)</w:t>
      </w:r>
    </w:p>
    <w:p w14:paraId="2DDD5D02" w14:textId="31E22D86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</w:rPr>
      </w:pPr>
      <w:r w:rsidRPr="009621C9">
        <w:rPr>
          <w:rFonts w:ascii="Arial" w:hAnsi="Arial" w:cs="Arial"/>
          <w:sz w:val="22"/>
          <w:szCs w:val="22"/>
        </w:rPr>
        <w:t xml:space="preserve">The proportion of boats in Western Australia being powered by oversized motors is </w:t>
      </w:r>
      <w:r w:rsidRPr="009621C9">
        <w:rPr>
          <w:rFonts w:ascii="Arial" w:hAnsi="Arial" w:cs="Arial"/>
          <w:i/>
          <w:iCs/>
          <w:sz w:val="22"/>
          <w:szCs w:val="22"/>
        </w:rPr>
        <w:t>p</w:t>
      </w:r>
      <w:r w:rsidRPr="009621C9">
        <w:rPr>
          <w:rFonts w:ascii="Arial" w:hAnsi="Arial" w:cs="Arial"/>
          <w:sz w:val="22"/>
          <w:szCs w:val="22"/>
        </w:rPr>
        <w:t>.</w:t>
      </w:r>
    </w:p>
    <w:p w14:paraId="2045F184" w14:textId="77777777" w:rsidR="0008562D" w:rsidRPr="009621C9" w:rsidRDefault="0008562D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  <w:highlight w:val="yellow"/>
        </w:rPr>
      </w:pPr>
    </w:p>
    <w:p w14:paraId="364F1BFC" w14:textId="2B0571DF" w:rsidR="0008562D" w:rsidRPr="009621C9" w:rsidRDefault="009621C9" w:rsidP="009621C9">
      <w:pPr>
        <w:ind w:left="720" w:hanging="720"/>
        <w:jc w:val="both"/>
        <w:rPr>
          <w:rFonts w:ascii="Arial" w:hAnsi="Arial" w:cs="Arial"/>
          <w:sz w:val="22"/>
          <w:szCs w:val="22"/>
        </w:rPr>
      </w:pPr>
      <w:r w:rsidRPr="00534350">
        <w:rPr>
          <w:rFonts w:ascii="Arial" w:hAnsi="Arial" w:cs="Arial"/>
          <w:sz w:val="22"/>
          <w:szCs w:val="22"/>
        </w:rPr>
        <w:t>(</w:t>
      </w:r>
      <w:r w:rsidR="00EB7EAE" w:rsidRPr="00534350">
        <w:rPr>
          <w:rFonts w:ascii="Arial" w:hAnsi="Arial" w:cs="Arial"/>
          <w:sz w:val="22"/>
          <w:szCs w:val="22"/>
        </w:rPr>
        <w:t>a</w:t>
      </w:r>
      <w:r w:rsidRPr="00534350">
        <w:rPr>
          <w:rFonts w:ascii="Arial" w:hAnsi="Arial" w:cs="Arial"/>
          <w:sz w:val="22"/>
          <w:szCs w:val="22"/>
        </w:rPr>
        <w:t>)</w:t>
      </w:r>
      <w:r w:rsidR="0008562D" w:rsidRPr="009621C9">
        <w:rPr>
          <w:rFonts w:ascii="Arial" w:hAnsi="Arial" w:cs="Arial"/>
          <w:sz w:val="22"/>
          <w:szCs w:val="22"/>
        </w:rPr>
        <w:tab/>
        <w:t xml:space="preserve">The WA Water Police wants to determine </w:t>
      </w:r>
      <w:r w:rsidR="0008562D" w:rsidRPr="009621C9">
        <w:rPr>
          <w:rFonts w:ascii="Arial" w:hAnsi="Arial" w:cs="Arial"/>
          <w:i/>
          <w:iCs/>
          <w:sz w:val="22"/>
          <w:szCs w:val="22"/>
        </w:rPr>
        <w:t>p</w:t>
      </w:r>
      <w:r w:rsidR="0008562D" w:rsidRPr="009621C9">
        <w:rPr>
          <w:rFonts w:ascii="Arial" w:hAnsi="Arial" w:cs="Arial"/>
          <w:sz w:val="22"/>
          <w:szCs w:val="22"/>
        </w:rPr>
        <w:t xml:space="preserve"> within 6% with 95% confidence. How many boats should be examined at a random check?</w:t>
      </w:r>
      <w:r w:rsidR="00320F83" w:rsidRPr="009621C9"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>(3 marks)</w:t>
      </w:r>
    </w:p>
    <w:p w14:paraId="13F173E2" w14:textId="77777777" w:rsidR="0008562D" w:rsidRPr="009621C9" w:rsidRDefault="0008562D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30F756B5" w14:textId="77777777" w:rsidR="0008562D" w:rsidRPr="009621C9" w:rsidRDefault="0008562D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1BC61AAC" w14:textId="77777777" w:rsidR="0008562D" w:rsidRPr="009621C9" w:rsidRDefault="0008562D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19FA05D0" w14:textId="39CFD6C0" w:rsidR="0008562D" w:rsidRPr="009621C9" w:rsidRDefault="0008562D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756E538C" w14:textId="3EC0C5BD" w:rsidR="00EB7EAE" w:rsidRPr="009621C9" w:rsidRDefault="00EB7EAE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6FB86465" w14:textId="0FF05ED8" w:rsidR="00EB7EAE" w:rsidRPr="009621C9" w:rsidRDefault="00EB7EAE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12621616" w14:textId="466851D3" w:rsidR="00EB7EAE" w:rsidRPr="009621C9" w:rsidRDefault="00EB7EAE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2B17E51E" w14:textId="77777777" w:rsidR="004E0F47" w:rsidRPr="009621C9" w:rsidRDefault="004E0F47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05B3FF24" w14:textId="654FB2A3" w:rsidR="00EB7EAE" w:rsidRPr="009621C9" w:rsidRDefault="00EB7EAE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3D84F7A6" w14:textId="311D6C61" w:rsidR="00EB7EAE" w:rsidRPr="009621C9" w:rsidRDefault="00EB7EAE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50D38D3E" w14:textId="77777777" w:rsidR="00EB7EAE" w:rsidRPr="009621C9" w:rsidRDefault="00EB7EAE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27BDC16C" w14:textId="77777777" w:rsidR="0008562D" w:rsidRPr="009621C9" w:rsidRDefault="0008562D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24617D0F" w14:textId="2633544D" w:rsidR="0008562D" w:rsidRPr="009621C9" w:rsidRDefault="009621C9" w:rsidP="009621C9">
      <w:pPr>
        <w:ind w:left="720" w:hanging="720"/>
        <w:jc w:val="both"/>
        <w:rPr>
          <w:rFonts w:ascii="Arial" w:hAnsi="Arial" w:cs="Arial"/>
          <w:sz w:val="22"/>
          <w:szCs w:val="22"/>
        </w:rPr>
      </w:pPr>
      <w:r w:rsidRPr="009621C9">
        <w:rPr>
          <w:rFonts w:ascii="Arial" w:hAnsi="Arial" w:cs="Arial"/>
          <w:b/>
          <w:bCs/>
          <w:sz w:val="22"/>
          <w:szCs w:val="22"/>
        </w:rPr>
        <w:t>(</w:t>
      </w:r>
      <w:r w:rsidR="00EB7EAE" w:rsidRPr="009621C9">
        <w:rPr>
          <w:rFonts w:ascii="Arial" w:hAnsi="Arial" w:cs="Arial"/>
          <w:b/>
          <w:bCs/>
          <w:sz w:val="22"/>
          <w:szCs w:val="22"/>
        </w:rPr>
        <w:t>b</w:t>
      </w:r>
      <w:r w:rsidRPr="009621C9">
        <w:rPr>
          <w:rFonts w:ascii="Arial" w:hAnsi="Arial" w:cs="Arial"/>
          <w:b/>
          <w:bCs/>
          <w:sz w:val="22"/>
          <w:szCs w:val="22"/>
        </w:rPr>
        <w:t>)</w:t>
      </w:r>
      <w:r w:rsidR="0008562D" w:rsidRPr="009621C9">
        <w:rPr>
          <w:rFonts w:ascii="Arial" w:hAnsi="Arial" w:cs="Arial"/>
          <w:sz w:val="22"/>
          <w:szCs w:val="22"/>
        </w:rPr>
        <w:tab/>
        <w:t>Over a one-month period, the WA Water Police carry out random checks of boats. A 95% confidence interval calculated for the proportion of boats with oversized motors is (0.412, 0.508). Determine the number of boats in the sample that have an oversized motor.</w:t>
      </w:r>
    </w:p>
    <w:p w14:paraId="47B2B52D" w14:textId="1AF688B9" w:rsidR="0008562D" w:rsidRPr="009621C9" w:rsidRDefault="00320F83" w:rsidP="0008562D">
      <w:pPr>
        <w:pStyle w:val="ListParagraph"/>
        <w:ind w:left="1080"/>
        <w:jc w:val="both"/>
        <w:rPr>
          <w:rFonts w:ascii="Arial" w:eastAsiaTheme="minorEastAsia" w:hAnsi="Arial" w:cs="Arial"/>
          <w:sz w:val="22"/>
          <w:szCs w:val="22"/>
        </w:rPr>
      </w:pP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  <w:t>(4 marks)</w:t>
      </w:r>
    </w:p>
    <w:p w14:paraId="47856BF2" w14:textId="0592459F" w:rsidR="00EB7EAE" w:rsidRPr="009621C9" w:rsidRDefault="00EB7EAE" w:rsidP="0008562D">
      <w:pPr>
        <w:jc w:val="both"/>
        <w:rPr>
          <w:rFonts w:ascii="Arial" w:hAnsi="Arial" w:cs="Arial"/>
          <w:sz w:val="22"/>
          <w:szCs w:val="22"/>
        </w:rPr>
      </w:pPr>
    </w:p>
    <w:p w14:paraId="57858A84" w14:textId="391FC984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13829E8E" w14:textId="150959A6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22C0E14A" w14:textId="5C8F9F42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0CDD9CD8" w14:textId="2CD6B33B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43A6B114" w14:textId="6CE43384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09993456" w14:textId="55797193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2F07064B" w14:textId="3B8948AF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1CB62875" w14:textId="133AE3E7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5545CEC3" w14:textId="7219F15E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684D9DE1" w14:textId="04AEAEF6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2F6B17A5" w14:textId="3A76E1E5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68AD4933" w14:textId="391BFCFF" w:rsidR="0008562D" w:rsidRPr="009621C9" w:rsidRDefault="00320F83" w:rsidP="009621C9">
      <w:pPr>
        <w:pStyle w:val="QNum"/>
        <w:tabs>
          <w:tab w:val="clear" w:pos="9469"/>
          <w:tab w:val="right" w:pos="10206"/>
        </w:tabs>
      </w:pPr>
      <w:r>
        <w:t>Question 3</w:t>
      </w:r>
      <w:r>
        <w:tab/>
        <w:t>(7 marks)</w:t>
      </w:r>
    </w:p>
    <w:p w14:paraId="5ADE1C3E" w14:textId="4A52D975" w:rsidR="0008562D" w:rsidRPr="009621C9" w:rsidRDefault="009621C9" w:rsidP="0008562D">
      <w:pPr>
        <w:ind w:left="72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(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>a</w:t>
      </w:r>
      <w:r w:rsidRPr="00534350">
        <w:rPr>
          <w:rFonts w:ascii="Arial" w:hAnsi="Arial" w:cs="Arial"/>
          <w:sz w:val="22"/>
          <w:szCs w:val="22"/>
          <w:lang w:eastAsia="en-GB"/>
        </w:rPr>
        <w:t>)</w:t>
      </w:r>
      <w:r w:rsidR="0008562D" w:rsidRPr="009621C9">
        <w:rPr>
          <w:rFonts w:ascii="Arial" w:hAnsi="Arial" w:cs="Arial"/>
          <w:sz w:val="22"/>
          <w:szCs w:val="22"/>
          <w:lang w:eastAsia="en-GB"/>
        </w:rPr>
        <w:tab/>
        <w:t>What is the minimum sample size required to estimate a population proportion to within 0.02 with 90% confidence?</w:t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534350">
        <w:rPr>
          <w:rFonts w:ascii="Arial" w:hAnsi="Arial" w:cs="Arial"/>
          <w:sz w:val="22"/>
          <w:szCs w:val="22"/>
          <w:lang w:eastAsia="en-GB"/>
        </w:rPr>
        <w:tab/>
      </w:r>
      <w:r w:rsidR="00534350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>(3 marks)</w:t>
      </w:r>
    </w:p>
    <w:p w14:paraId="15EE53E3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7314EB60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0496BFC2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6472EF3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3E0DFF8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4FCEFB5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6684B896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0CAA376D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791CF768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674C546E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0FA083BE" w14:textId="64EC2ADB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BEAD3B0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AC7BB3D" w14:textId="6F3C0C84" w:rsidR="0008562D" w:rsidRPr="009621C9" w:rsidRDefault="009621C9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(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>b</w:t>
      </w:r>
      <w:r w:rsidRPr="00534350">
        <w:rPr>
          <w:rFonts w:ascii="Arial" w:hAnsi="Arial" w:cs="Arial"/>
          <w:sz w:val="22"/>
          <w:szCs w:val="22"/>
          <w:lang w:eastAsia="en-GB"/>
        </w:rPr>
        <w:t>)</w:t>
      </w:r>
      <w:r w:rsidR="0008562D" w:rsidRPr="009621C9">
        <w:rPr>
          <w:rFonts w:ascii="Arial" w:hAnsi="Arial" w:cs="Arial"/>
          <w:sz w:val="22"/>
          <w:szCs w:val="22"/>
          <w:lang w:eastAsia="en-GB"/>
        </w:rPr>
        <w:tab/>
        <w:t xml:space="preserve">Describe the effect of each of these factors on the </w:t>
      </w:r>
      <w:r w:rsidR="0008562D" w:rsidRPr="009621C9">
        <w:rPr>
          <w:rFonts w:ascii="Arial" w:hAnsi="Arial" w:cs="Arial"/>
          <w:b/>
          <w:bCs/>
          <w:sz w:val="22"/>
          <w:szCs w:val="22"/>
          <w:lang w:eastAsia="en-GB"/>
        </w:rPr>
        <w:t>width</w:t>
      </w:r>
      <w:r w:rsidR="0008562D" w:rsidRPr="009621C9">
        <w:rPr>
          <w:rFonts w:ascii="Arial" w:hAnsi="Arial" w:cs="Arial"/>
          <w:sz w:val="22"/>
          <w:szCs w:val="22"/>
          <w:lang w:eastAsia="en-GB"/>
        </w:rPr>
        <w:t xml:space="preserve"> of a confidence interval;</w:t>
      </w:r>
    </w:p>
    <w:p w14:paraId="7B66E4C1" w14:textId="5B0DE3D6" w:rsidR="0008562D" w:rsidRPr="009621C9" w:rsidRDefault="00320F83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</w:p>
    <w:p w14:paraId="3562B8E6" w14:textId="171B285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9621C9">
        <w:rPr>
          <w:rFonts w:ascii="Arial" w:hAnsi="Arial" w:cs="Arial"/>
          <w:sz w:val="22"/>
          <w:szCs w:val="22"/>
          <w:lang w:eastAsia="en-GB"/>
        </w:rPr>
        <w:tab/>
      </w:r>
      <w:proofErr w:type="spellStart"/>
      <w:r w:rsidRPr="00534350">
        <w:rPr>
          <w:rFonts w:ascii="Arial" w:hAnsi="Arial" w:cs="Arial"/>
          <w:sz w:val="22"/>
          <w:szCs w:val="22"/>
          <w:lang w:eastAsia="en-GB"/>
        </w:rPr>
        <w:t>i</w:t>
      </w:r>
      <w:proofErr w:type="spellEnd"/>
      <w:r w:rsidRPr="00534350">
        <w:rPr>
          <w:rFonts w:ascii="Arial" w:hAnsi="Arial" w:cs="Arial"/>
          <w:sz w:val="22"/>
          <w:szCs w:val="22"/>
          <w:lang w:eastAsia="en-GB"/>
        </w:rPr>
        <w:t>)</w:t>
      </w:r>
      <w:r w:rsidRPr="009621C9">
        <w:rPr>
          <w:rFonts w:ascii="Arial" w:hAnsi="Arial" w:cs="Arial"/>
          <w:sz w:val="22"/>
          <w:szCs w:val="22"/>
          <w:lang w:eastAsia="en-GB"/>
        </w:rPr>
        <w:tab/>
        <w:t>Sample size</w:t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  <w:t>(1 mark)</w:t>
      </w:r>
    </w:p>
    <w:p w14:paraId="275C21E7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48D664C" w14:textId="5F67E04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F13DDC9" w14:textId="28302144" w:rsidR="00EB7EAE" w:rsidRPr="009621C9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5978FED9" w14:textId="11D5C02C" w:rsidR="00EB7EAE" w:rsidRPr="009621C9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503A1CB1" w14:textId="606BA1CB" w:rsidR="00EB7EAE" w:rsidRPr="009621C9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C2ACD61" w14:textId="77777777" w:rsidR="00EB7EAE" w:rsidRPr="009621C9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0F9A411D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BC09E4C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7859C42" w14:textId="4931D091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9621C9">
        <w:rPr>
          <w:rFonts w:ascii="Arial" w:hAnsi="Arial" w:cs="Arial"/>
          <w:sz w:val="22"/>
          <w:szCs w:val="22"/>
          <w:lang w:eastAsia="en-GB"/>
        </w:rPr>
        <w:lastRenderedPageBreak/>
        <w:tab/>
      </w:r>
      <w:r w:rsidRPr="00534350">
        <w:rPr>
          <w:rFonts w:ascii="Arial" w:hAnsi="Arial" w:cs="Arial"/>
          <w:sz w:val="22"/>
          <w:szCs w:val="22"/>
          <w:lang w:eastAsia="en-GB"/>
        </w:rPr>
        <w:t>ii)</w:t>
      </w:r>
      <w:r w:rsidRPr="00534350">
        <w:rPr>
          <w:rFonts w:ascii="Arial" w:hAnsi="Arial" w:cs="Arial"/>
          <w:sz w:val="22"/>
          <w:szCs w:val="22"/>
          <w:lang w:eastAsia="en-GB"/>
        </w:rPr>
        <w:tab/>
        <w:t>Confidence level</w:t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  <w:t>(1 mark)</w:t>
      </w:r>
    </w:p>
    <w:p w14:paraId="7BC850DC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ED313AA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2A63175" w14:textId="4873CBF2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D63EDB0" w14:textId="1DA24C8F" w:rsidR="00EB7EAE" w:rsidRPr="00534350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765FD8B2" w14:textId="3115B38B" w:rsidR="00EB7EAE" w:rsidRPr="00534350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895A2E8" w14:textId="0F9755BB" w:rsidR="00EB7EAE" w:rsidRPr="00534350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BC0AA4B" w14:textId="77777777" w:rsidR="00EB7EAE" w:rsidRPr="00534350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74B50CF" w14:textId="77777777" w:rsidR="00EB7EAE" w:rsidRPr="00534350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0CC42109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5FB6A0B5" w14:textId="340F475F" w:rsidR="00F008A5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ab/>
        <w:t>iii)</w:t>
      </w:r>
      <w:r w:rsidRPr="009621C9">
        <w:rPr>
          <w:rFonts w:ascii="Arial" w:hAnsi="Arial" w:cs="Arial"/>
          <w:sz w:val="22"/>
          <w:szCs w:val="22"/>
          <w:lang w:eastAsia="en-GB"/>
        </w:rPr>
        <w:tab/>
        <w:t xml:space="preserve">Sample proportion </w:t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  <w:t>(2 marks)</w:t>
      </w:r>
    </w:p>
    <w:p w14:paraId="660923BB" w14:textId="77777777" w:rsidR="0070676E" w:rsidRDefault="0070676E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</w:p>
    <w:p w14:paraId="0590BF8B" w14:textId="77777777" w:rsidR="0070676E" w:rsidRDefault="0070676E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</w:p>
    <w:p w14:paraId="2B38D978" w14:textId="77777777" w:rsidR="0070676E" w:rsidRDefault="0070676E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</w:p>
    <w:p w14:paraId="561FA902" w14:textId="77777777" w:rsidR="0070676E" w:rsidRDefault="0070676E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</w:p>
    <w:p w14:paraId="76E939F5" w14:textId="77777777" w:rsidR="0070676E" w:rsidRDefault="0070676E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</w:p>
    <w:p w14:paraId="713BD684" w14:textId="77777777" w:rsidR="0070676E" w:rsidRDefault="0070676E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</w:p>
    <w:p w14:paraId="12AFFDC4" w14:textId="579DAD00" w:rsidR="0070676E" w:rsidRPr="007E579A" w:rsidRDefault="0070676E" w:rsidP="007E579A">
      <w:pPr>
        <w:pStyle w:val="QNum"/>
        <w:tabs>
          <w:tab w:val="clear" w:pos="9469"/>
          <w:tab w:val="right" w:pos="10206"/>
        </w:tabs>
      </w:pPr>
      <w:r>
        <w:t>Question 4</w:t>
      </w:r>
      <w:r>
        <w:tab/>
        <w:t>(6 marks)</w:t>
      </w:r>
    </w:p>
    <w:p w14:paraId="704BDAD7" w14:textId="77777777" w:rsidR="00815E43" w:rsidRPr="007E579A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7E579A">
        <w:rPr>
          <w:rFonts w:ascii="Arial" w:hAnsi="Arial" w:cs="Arial"/>
          <w:sz w:val="22"/>
          <w:szCs w:val="22"/>
        </w:rPr>
        <w:t xml:space="preserve">The instantaneous rate of change of the number of fish over </w:t>
      </w:r>
      <w:r w:rsidRPr="007E579A">
        <w:rPr>
          <w:rFonts w:ascii="Arial" w:hAnsi="Arial" w:cs="Arial"/>
          <w:i/>
          <w:sz w:val="22"/>
          <w:szCs w:val="22"/>
        </w:rPr>
        <w:t>t</w:t>
      </w:r>
      <w:r w:rsidRPr="007E579A">
        <w:rPr>
          <w:rFonts w:ascii="Arial" w:hAnsi="Arial" w:cs="Arial"/>
          <w:sz w:val="22"/>
          <w:szCs w:val="22"/>
        </w:rPr>
        <w:t xml:space="preserve"> weeks, being farmed in a fish farm can be modelled by </w:t>
      </w:r>
      <w:r w:rsidRPr="007E579A">
        <w:rPr>
          <w:rFonts w:ascii="Arial" w:hAnsi="Arial" w:cs="Arial"/>
          <w:position w:val="-24"/>
          <w:sz w:val="22"/>
          <w:szCs w:val="22"/>
        </w:rPr>
        <w:object w:dxaOrig="1420" w:dyaOrig="620" w14:anchorId="7A91121E">
          <v:shape id="_x0000_i1039" type="#_x0000_t75" style="width:71.5pt;height:31pt" o:ole="">
            <v:imagedata r:id="rId37" o:title=""/>
          </v:shape>
          <o:OLEObject Type="Embed" ProgID="Equation.DSMT4" ShapeID="_x0000_i1039" DrawAspect="Content" ObjectID="_1661935028" r:id="rId38"/>
        </w:object>
      </w:r>
      <w:r w:rsidRPr="007E579A">
        <w:rPr>
          <w:rFonts w:ascii="Arial" w:hAnsi="Arial" w:cs="Arial"/>
          <w:sz w:val="22"/>
          <w:szCs w:val="22"/>
        </w:rPr>
        <w:t xml:space="preserve"> where </w:t>
      </w:r>
      <w:r w:rsidRPr="007E579A">
        <w:rPr>
          <w:rFonts w:ascii="Arial" w:hAnsi="Arial" w:cs="Arial"/>
          <w:position w:val="-10"/>
          <w:sz w:val="22"/>
          <w:szCs w:val="22"/>
        </w:rPr>
        <w:object w:dxaOrig="480" w:dyaOrig="320" w14:anchorId="2A71019C">
          <v:shape id="_x0000_i1040" type="#_x0000_t75" style="width:24pt;height:15.5pt" o:ole="">
            <v:imagedata r:id="rId39" o:title=""/>
          </v:shape>
          <o:OLEObject Type="Embed" ProgID="Equation.DSMT4" ShapeID="_x0000_i1040" DrawAspect="Content" ObjectID="_1661935029" r:id="rId40"/>
        </w:object>
      </w:r>
      <w:r w:rsidRPr="007E579A">
        <w:rPr>
          <w:rFonts w:ascii="Arial" w:hAnsi="Arial" w:cs="Arial"/>
          <w:sz w:val="22"/>
          <w:szCs w:val="22"/>
        </w:rPr>
        <w:t xml:space="preserve">  is the population after </w:t>
      </w:r>
      <w:r w:rsidRPr="007E579A">
        <w:rPr>
          <w:rFonts w:ascii="Arial" w:hAnsi="Arial" w:cs="Arial"/>
          <w:i/>
          <w:sz w:val="22"/>
          <w:szCs w:val="22"/>
        </w:rPr>
        <w:t>t</w:t>
      </w:r>
      <w:r w:rsidRPr="007E579A">
        <w:rPr>
          <w:rFonts w:ascii="Arial" w:hAnsi="Arial" w:cs="Arial"/>
          <w:sz w:val="22"/>
          <w:szCs w:val="22"/>
        </w:rPr>
        <w:t xml:space="preserve"> weeks.</w:t>
      </w:r>
    </w:p>
    <w:p w14:paraId="29176763" w14:textId="5EA01F08" w:rsidR="00815E43" w:rsidRPr="00534350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534350">
        <w:rPr>
          <w:rFonts w:ascii="Arial" w:hAnsi="Arial" w:cs="Arial"/>
          <w:sz w:val="22"/>
          <w:szCs w:val="22"/>
        </w:rPr>
        <w:t>(a)</w:t>
      </w:r>
      <w:r w:rsidRPr="00534350">
        <w:rPr>
          <w:rFonts w:ascii="Arial" w:hAnsi="Arial" w:cs="Arial"/>
          <w:sz w:val="22"/>
          <w:szCs w:val="22"/>
        </w:rPr>
        <w:tab/>
        <w:t xml:space="preserve">If after 5 weeks there are 12 000 fish left, determine an expression for </w:t>
      </w:r>
      <w:r w:rsidRPr="00534350">
        <w:rPr>
          <w:rFonts w:ascii="Arial" w:hAnsi="Arial" w:cs="Arial"/>
          <w:position w:val="-10"/>
          <w:sz w:val="22"/>
          <w:szCs w:val="22"/>
        </w:rPr>
        <w:object w:dxaOrig="480" w:dyaOrig="320" w14:anchorId="4C578920">
          <v:shape id="_x0000_i1041" type="#_x0000_t75" style="width:24pt;height:15.5pt" o:ole="">
            <v:imagedata r:id="rId39" o:title=""/>
          </v:shape>
          <o:OLEObject Type="Embed" ProgID="Equation.DSMT4" ShapeID="_x0000_i1041" DrawAspect="Content" ObjectID="_1661935030" r:id="rId41"/>
        </w:object>
      </w:r>
      <w:r w:rsidRPr="00534350">
        <w:rPr>
          <w:rFonts w:ascii="Arial" w:hAnsi="Arial" w:cs="Arial"/>
          <w:sz w:val="22"/>
          <w:szCs w:val="22"/>
        </w:rPr>
        <w:t>.</w:t>
      </w:r>
      <w:r w:rsidR="0070676E" w:rsidRPr="00534350">
        <w:rPr>
          <w:rFonts w:ascii="Arial" w:hAnsi="Arial" w:cs="Arial"/>
          <w:sz w:val="22"/>
          <w:szCs w:val="22"/>
        </w:rPr>
        <w:tab/>
      </w:r>
      <w:r w:rsidR="007E579A" w:rsidRPr="00534350">
        <w:rPr>
          <w:rFonts w:ascii="Arial" w:hAnsi="Arial" w:cs="Arial"/>
          <w:sz w:val="22"/>
          <w:szCs w:val="22"/>
        </w:rPr>
        <w:tab/>
      </w:r>
      <w:r w:rsidR="0070676E" w:rsidRPr="00534350">
        <w:rPr>
          <w:rFonts w:ascii="Arial" w:hAnsi="Arial" w:cs="Arial"/>
          <w:sz w:val="22"/>
          <w:szCs w:val="22"/>
        </w:rPr>
        <w:t>(3 marks)</w:t>
      </w:r>
    </w:p>
    <w:p w14:paraId="01E60F6B" w14:textId="77777777" w:rsidR="00815E43" w:rsidRPr="00534350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71EA362A" w14:textId="77777777" w:rsidR="00815E43" w:rsidRPr="00534350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412CCF3D" w14:textId="77777777" w:rsidR="00815E43" w:rsidRPr="00534350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6F1729CE" w14:textId="77777777" w:rsidR="00815E43" w:rsidRPr="00534350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66ABAB16" w14:textId="77777777" w:rsidR="00815E43" w:rsidRPr="00534350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62CF5085" w14:textId="3FD36327" w:rsidR="00815E43" w:rsidRPr="007E579A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534350">
        <w:rPr>
          <w:rFonts w:ascii="Arial" w:hAnsi="Arial" w:cs="Arial"/>
          <w:sz w:val="22"/>
          <w:szCs w:val="22"/>
        </w:rPr>
        <w:t>(b)</w:t>
      </w:r>
      <w:r w:rsidRPr="00534350">
        <w:rPr>
          <w:rFonts w:ascii="Arial" w:hAnsi="Arial" w:cs="Arial"/>
          <w:sz w:val="22"/>
          <w:szCs w:val="22"/>
        </w:rPr>
        <w:tab/>
      </w:r>
      <w:proofErr w:type="spellStart"/>
      <w:r w:rsidR="00170BE5" w:rsidRPr="00534350">
        <w:rPr>
          <w:rFonts w:ascii="Arial" w:hAnsi="Arial" w:cs="Arial"/>
          <w:sz w:val="22"/>
          <w:szCs w:val="22"/>
        </w:rPr>
        <w:t>i</w:t>
      </w:r>
      <w:proofErr w:type="spellEnd"/>
      <w:r w:rsidR="00170BE5" w:rsidRPr="00534350">
        <w:rPr>
          <w:rFonts w:ascii="Arial" w:hAnsi="Arial" w:cs="Arial"/>
          <w:sz w:val="22"/>
          <w:szCs w:val="22"/>
        </w:rPr>
        <w:t>)</w:t>
      </w:r>
      <w:r w:rsidR="00170BE5" w:rsidRPr="00534350">
        <w:rPr>
          <w:rFonts w:ascii="Arial" w:hAnsi="Arial" w:cs="Arial"/>
          <w:sz w:val="22"/>
          <w:szCs w:val="22"/>
        </w:rPr>
        <w:tab/>
      </w:r>
      <w:r w:rsidRPr="007E579A">
        <w:rPr>
          <w:rFonts w:ascii="Arial" w:hAnsi="Arial" w:cs="Arial"/>
          <w:sz w:val="22"/>
          <w:szCs w:val="22"/>
        </w:rPr>
        <w:t>Calculate the initial number of fish when the study began.</w:t>
      </w:r>
      <w:r w:rsidR="0070676E" w:rsidRPr="007E579A">
        <w:rPr>
          <w:rFonts w:ascii="Arial" w:hAnsi="Arial" w:cs="Arial"/>
          <w:sz w:val="22"/>
          <w:szCs w:val="22"/>
        </w:rPr>
        <w:tab/>
      </w:r>
      <w:r w:rsidR="0070676E" w:rsidRPr="007E579A">
        <w:rPr>
          <w:rFonts w:ascii="Arial" w:hAnsi="Arial" w:cs="Arial"/>
          <w:sz w:val="22"/>
          <w:szCs w:val="22"/>
        </w:rPr>
        <w:tab/>
      </w:r>
      <w:r w:rsidR="0070676E" w:rsidRPr="007E579A">
        <w:rPr>
          <w:rFonts w:ascii="Arial" w:hAnsi="Arial" w:cs="Arial"/>
          <w:sz w:val="22"/>
          <w:szCs w:val="22"/>
        </w:rPr>
        <w:tab/>
      </w:r>
      <w:r w:rsidR="007E579A">
        <w:rPr>
          <w:rFonts w:ascii="Arial" w:hAnsi="Arial" w:cs="Arial"/>
          <w:sz w:val="22"/>
          <w:szCs w:val="22"/>
        </w:rPr>
        <w:tab/>
      </w:r>
      <w:r w:rsidR="0070676E" w:rsidRPr="007E579A">
        <w:rPr>
          <w:rFonts w:ascii="Arial" w:hAnsi="Arial" w:cs="Arial"/>
          <w:sz w:val="22"/>
          <w:szCs w:val="22"/>
        </w:rPr>
        <w:t>(</w:t>
      </w:r>
      <w:r w:rsidR="007E579A" w:rsidRPr="007E579A">
        <w:rPr>
          <w:rFonts w:ascii="Arial" w:hAnsi="Arial" w:cs="Arial"/>
          <w:sz w:val="22"/>
          <w:szCs w:val="22"/>
        </w:rPr>
        <w:t>1 mark)</w:t>
      </w:r>
    </w:p>
    <w:p w14:paraId="4650DCE0" w14:textId="77777777" w:rsidR="00815E43" w:rsidRPr="007E579A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2736600F" w14:textId="5EDE72B7" w:rsidR="00815E43" w:rsidRPr="007E579A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16E3C59A" w14:textId="77777777" w:rsidR="00EB7EAE" w:rsidRPr="007E579A" w:rsidRDefault="00EB7EAE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6C0FDB64" w14:textId="77777777" w:rsidR="00815E43" w:rsidRPr="007E579A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37607128" w14:textId="2B8FA291" w:rsidR="00F008A5" w:rsidRPr="007E579A" w:rsidRDefault="00815E43" w:rsidP="007E579A">
      <w:pPr>
        <w:pStyle w:val="ListParagraph"/>
        <w:numPr>
          <w:ilvl w:val="0"/>
          <w:numId w:val="21"/>
        </w:numPr>
        <w:spacing w:after="200" w:line="276" w:lineRule="auto"/>
        <w:ind w:left="1418" w:hanging="709"/>
        <w:rPr>
          <w:rFonts w:ascii="Arial" w:hAnsi="Arial" w:cs="Arial"/>
          <w:sz w:val="22"/>
          <w:szCs w:val="22"/>
        </w:rPr>
      </w:pPr>
      <w:r w:rsidRPr="007E579A">
        <w:rPr>
          <w:rFonts w:ascii="Arial" w:hAnsi="Arial" w:cs="Arial"/>
          <w:sz w:val="22"/>
          <w:szCs w:val="22"/>
        </w:rPr>
        <w:t xml:space="preserve">When the decline in fish each week falls below 500, the farmer is no longer as concerned for his fish stock. During which week does this occur? </w:t>
      </w:r>
      <w:r w:rsidR="007E579A" w:rsidRPr="007E579A">
        <w:rPr>
          <w:rFonts w:ascii="Arial" w:hAnsi="Arial" w:cs="Arial"/>
          <w:sz w:val="22"/>
          <w:szCs w:val="22"/>
        </w:rPr>
        <w:tab/>
      </w:r>
      <w:r w:rsidR="007E579A" w:rsidRPr="007E579A">
        <w:rPr>
          <w:rFonts w:ascii="Arial" w:hAnsi="Arial" w:cs="Arial"/>
          <w:sz w:val="22"/>
          <w:szCs w:val="22"/>
        </w:rPr>
        <w:tab/>
      </w:r>
      <w:r w:rsidR="007E579A">
        <w:rPr>
          <w:rFonts w:ascii="Arial" w:hAnsi="Arial" w:cs="Arial"/>
          <w:sz w:val="22"/>
          <w:szCs w:val="22"/>
        </w:rPr>
        <w:tab/>
      </w:r>
      <w:r w:rsidR="007E579A">
        <w:rPr>
          <w:rFonts w:ascii="Arial" w:hAnsi="Arial" w:cs="Arial"/>
          <w:sz w:val="22"/>
          <w:szCs w:val="22"/>
        </w:rPr>
        <w:tab/>
      </w:r>
      <w:r w:rsidR="007E579A">
        <w:rPr>
          <w:rFonts w:ascii="Arial" w:hAnsi="Arial" w:cs="Arial"/>
          <w:sz w:val="22"/>
          <w:szCs w:val="22"/>
        </w:rPr>
        <w:tab/>
      </w:r>
      <w:r w:rsidR="007E579A" w:rsidRPr="007E579A">
        <w:rPr>
          <w:rFonts w:ascii="Arial" w:hAnsi="Arial" w:cs="Arial"/>
          <w:sz w:val="22"/>
          <w:szCs w:val="22"/>
        </w:rPr>
        <w:t>(2 marks)</w:t>
      </w:r>
    </w:p>
    <w:p w14:paraId="65120034" w14:textId="6E488BBE" w:rsidR="00EB7EAE" w:rsidRPr="00875929" w:rsidRDefault="00EB7EAE" w:rsidP="00EB7EAE">
      <w:pPr>
        <w:spacing w:after="200" w:line="276" w:lineRule="auto"/>
        <w:rPr>
          <w:rFonts w:ascii="Arial" w:hAnsi="Arial" w:cs="Arial"/>
          <w:szCs w:val="24"/>
        </w:rPr>
      </w:pPr>
    </w:p>
    <w:p w14:paraId="7025E664" w14:textId="79047998" w:rsidR="00EB7EAE" w:rsidRPr="00875929" w:rsidRDefault="00EB7EAE" w:rsidP="00EB7EAE">
      <w:pPr>
        <w:spacing w:after="200" w:line="276" w:lineRule="auto"/>
        <w:rPr>
          <w:rFonts w:ascii="Arial" w:hAnsi="Arial" w:cs="Arial"/>
          <w:szCs w:val="24"/>
        </w:rPr>
      </w:pPr>
    </w:p>
    <w:p w14:paraId="3BB9B262" w14:textId="5DFD1E4F" w:rsidR="00EB7EAE" w:rsidRPr="00875929" w:rsidRDefault="00EB7EAE" w:rsidP="00EB7EAE">
      <w:pPr>
        <w:spacing w:after="200" w:line="276" w:lineRule="auto"/>
        <w:rPr>
          <w:rFonts w:ascii="Arial" w:hAnsi="Arial" w:cs="Arial"/>
          <w:szCs w:val="24"/>
        </w:rPr>
      </w:pPr>
    </w:p>
    <w:p w14:paraId="5280AC31" w14:textId="2D5AB86E" w:rsidR="00EB7EAE" w:rsidRPr="00875929" w:rsidRDefault="00EB7EAE" w:rsidP="00EB7EAE">
      <w:pPr>
        <w:spacing w:after="200" w:line="276" w:lineRule="auto"/>
        <w:rPr>
          <w:rFonts w:ascii="Arial" w:hAnsi="Arial" w:cs="Arial"/>
          <w:szCs w:val="24"/>
        </w:rPr>
      </w:pPr>
    </w:p>
    <w:p w14:paraId="405C4E85" w14:textId="35082734" w:rsidR="007E579A" w:rsidRPr="00B2059E" w:rsidRDefault="007E579A" w:rsidP="007E579A">
      <w:pPr>
        <w:pStyle w:val="QNum"/>
        <w:tabs>
          <w:tab w:val="clear" w:pos="9469"/>
          <w:tab w:val="right" w:pos="10206"/>
        </w:tabs>
        <w:rPr>
          <w:szCs w:val="22"/>
        </w:rPr>
      </w:pPr>
      <w:r w:rsidRPr="00B2059E">
        <w:rPr>
          <w:szCs w:val="22"/>
        </w:rPr>
        <w:lastRenderedPageBreak/>
        <w:t>Question 5</w:t>
      </w:r>
      <w:r w:rsidRPr="00B2059E">
        <w:rPr>
          <w:szCs w:val="22"/>
        </w:rPr>
        <w:tab/>
        <w:t>(7 marks)</w:t>
      </w:r>
    </w:p>
    <w:p w14:paraId="3571E586" w14:textId="77777777" w:rsidR="001830BA" w:rsidRPr="00534350" w:rsidRDefault="009B5A79" w:rsidP="00EB7EAE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sz w:val="22"/>
          <w:szCs w:val="18"/>
        </w:rPr>
        <w:t xml:space="preserve">The ear has the remarkable ability to handle an enormous range of sound levels. In order to express levels of sound meaningfully in numbers that are more manageable, a logarithmic scale is used, rather than a linear scale. This scale is the decibel (dB) scale. </w:t>
      </w:r>
    </w:p>
    <w:p w14:paraId="3DFAC4BE" w14:textId="77777777" w:rsidR="001830BA" w:rsidRPr="00534350" w:rsidRDefault="009B5A79" w:rsidP="00EB7EAE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sz w:val="22"/>
          <w:szCs w:val="18"/>
        </w:rPr>
        <w:t xml:space="preserve">The sound intensity level, </w:t>
      </w:r>
      <w:r w:rsidRPr="00534350">
        <w:rPr>
          <w:rFonts w:ascii="Arial" w:hAnsi="Arial" w:cs="Arial"/>
          <w:i/>
          <w:iCs/>
          <w:sz w:val="22"/>
          <w:szCs w:val="18"/>
        </w:rPr>
        <w:t>L</w:t>
      </w:r>
      <w:r w:rsidRPr="00534350">
        <w:rPr>
          <w:rFonts w:ascii="Arial" w:hAnsi="Arial" w:cs="Arial"/>
          <w:sz w:val="22"/>
          <w:szCs w:val="18"/>
        </w:rPr>
        <w:t>, is given by the formula below:</w:t>
      </w:r>
    </w:p>
    <w:p w14:paraId="45DC057C" w14:textId="77777777" w:rsidR="00AE003A" w:rsidRPr="00534350" w:rsidRDefault="00475B80" w:rsidP="00EB7EAE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position w:val="-32"/>
          <w:sz w:val="22"/>
          <w:szCs w:val="18"/>
        </w:rPr>
        <w:object w:dxaOrig="1520" w:dyaOrig="760" w14:anchorId="4F227302">
          <v:shape id="_x0000_i1042" type="#_x0000_t75" style="width:76pt;height:38.5pt" o:ole="">
            <v:imagedata r:id="rId42" o:title=""/>
          </v:shape>
          <o:OLEObject Type="Embed" ProgID="Equation.DSMT4" ShapeID="_x0000_i1042" DrawAspect="Content" ObjectID="_1661935031" r:id="rId43"/>
        </w:object>
      </w:r>
      <w:r w:rsidR="009B5A79" w:rsidRPr="00534350">
        <w:rPr>
          <w:rFonts w:ascii="Arial" w:hAnsi="Arial" w:cs="Arial"/>
          <w:sz w:val="22"/>
          <w:szCs w:val="18"/>
        </w:rPr>
        <w:t xml:space="preserve"> dB where </w:t>
      </w:r>
      <w:r w:rsidR="009B5A79" w:rsidRPr="00534350">
        <w:rPr>
          <w:rFonts w:ascii="Arial" w:hAnsi="Arial" w:cs="Arial"/>
          <w:i/>
          <w:iCs/>
          <w:sz w:val="22"/>
          <w:szCs w:val="18"/>
        </w:rPr>
        <w:t>I</w:t>
      </w:r>
      <w:r w:rsidR="009B5A79" w:rsidRPr="00534350">
        <w:rPr>
          <w:rFonts w:ascii="Arial" w:hAnsi="Arial" w:cs="Arial"/>
          <w:sz w:val="22"/>
          <w:szCs w:val="18"/>
        </w:rPr>
        <w:t xml:space="preserve"> </w:t>
      </w:r>
      <w:proofErr w:type="gramStart"/>
      <w:r w:rsidR="009B5A79" w:rsidRPr="00534350">
        <w:rPr>
          <w:rFonts w:ascii="Arial" w:hAnsi="Arial" w:cs="Arial"/>
          <w:sz w:val="22"/>
          <w:szCs w:val="18"/>
        </w:rPr>
        <w:t>is</w:t>
      </w:r>
      <w:proofErr w:type="gramEnd"/>
      <w:r w:rsidR="009B5A79" w:rsidRPr="00534350">
        <w:rPr>
          <w:rFonts w:ascii="Arial" w:hAnsi="Arial" w:cs="Arial"/>
          <w:sz w:val="22"/>
          <w:szCs w:val="18"/>
        </w:rPr>
        <w:t xml:space="preserve"> the sound intensity and </w:t>
      </w:r>
      <w:r w:rsidR="006C75B4" w:rsidRPr="00534350">
        <w:rPr>
          <w:rFonts w:ascii="Arial" w:hAnsi="Arial" w:cs="Arial"/>
          <w:i/>
          <w:iCs/>
          <w:sz w:val="22"/>
          <w:szCs w:val="18"/>
        </w:rPr>
        <w:t>I</w:t>
      </w:r>
      <w:r w:rsidR="008F4096" w:rsidRPr="00534350">
        <w:rPr>
          <w:rFonts w:ascii="Arial" w:hAnsi="Arial" w:cs="Arial"/>
          <w:i/>
          <w:iCs/>
          <w:sz w:val="22"/>
          <w:szCs w:val="18"/>
        </w:rPr>
        <w:softHyphen/>
      </w:r>
      <w:r w:rsidR="008F4096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="009B5A79" w:rsidRPr="00534350">
        <w:rPr>
          <w:rFonts w:ascii="Arial" w:hAnsi="Arial" w:cs="Arial"/>
          <w:sz w:val="22"/>
          <w:szCs w:val="18"/>
        </w:rPr>
        <w:t xml:space="preserve"> is the reference sound intensity. </w:t>
      </w:r>
    </w:p>
    <w:p w14:paraId="3A2B1243" w14:textId="77777777" w:rsidR="008D6186" w:rsidRPr="00534350" w:rsidRDefault="009B5A79" w:rsidP="00EB7EAE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i/>
          <w:iCs/>
          <w:sz w:val="22"/>
          <w:szCs w:val="18"/>
        </w:rPr>
        <w:t>I</w:t>
      </w:r>
      <w:r w:rsidRPr="00534350">
        <w:rPr>
          <w:rFonts w:ascii="Arial" w:hAnsi="Arial" w:cs="Arial"/>
          <w:sz w:val="22"/>
          <w:szCs w:val="18"/>
        </w:rPr>
        <w:t xml:space="preserve"> and </w:t>
      </w:r>
      <w:r w:rsidR="00AE003A" w:rsidRPr="00534350">
        <w:rPr>
          <w:rFonts w:ascii="Arial" w:hAnsi="Arial" w:cs="Arial"/>
          <w:i/>
          <w:iCs/>
          <w:sz w:val="22"/>
          <w:szCs w:val="18"/>
        </w:rPr>
        <w:t>I</w:t>
      </w:r>
      <w:r w:rsidR="00AE003A" w:rsidRPr="00534350">
        <w:rPr>
          <w:rFonts w:ascii="Arial" w:hAnsi="Arial" w:cs="Arial"/>
          <w:i/>
          <w:iCs/>
          <w:sz w:val="22"/>
          <w:szCs w:val="18"/>
        </w:rPr>
        <w:softHyphen/>
      </w:r>
      <w:r w:rsidR="00AE003A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Pr="00534350">
        <w:rPr>
          <w:rFonts w:ascii="Arial" w:hAnsi="Arial" w:cs="Arial"/>
          <w:sz w:val="22"/>
          <w:szCs w:val="18"/>
        </w:rPr>
        <w:t xml:space="preserve"> are measured in watt/m</w:t>
      </w:r>
      <w:proofErr w:type="gramStart"/>
      <w:r w:rsidRPr="00534350">
        <w:rPr>
          <w:rFonts w:ascii="Arial" w:hAnsi="Arial" w:cs="Arial"/>
          <w:sz w:val="22"/>
          <w:szCs w:val="18"/>
        </w:rPr>
        <w:t>2 .</w:t>
      </w:r>
      <w:proofErr w:type="gramEnd"/>
      <w:r w:rsidRPr="00534350">
        <w:rPr>
          <w:rFonts w:ascii="Arial" w:hAnsi="Arial" w:cs="Arial"/>
          <w:sz w:val="22"/>
          <w:szCs w:val="18"/>
        </w:rPr>
        <w:t xml:space="preserve"> </w:t>
      </w:r>
    </w:p>
    <w:p w14:paraId="10F09C18" w14:textId="537ACB7C" w:rsidR="00025D45" w:rsidRPr="00534350" w:rsidRDefault="009B5A79" w:rsidP="008D6186">
      <w:pPr>
        <w:pStyle w:val="ListParagraph"/>
        <w:numPr>
          <w:ilvl w:val="0"/>
          <w:numId w:val="22"/>
        </w:numPr>
        <w:spacing w:after="200" w:line="276" w:lineRule="auto"/>
        <w:ind w:left="567" w:hanging="567"/>
        <w:rPr>
          <w:rFonts w:ascii="Arial" w:hAnsi="Arial" w:cs="Arial"/>
          <w:sz w:val="22"/>
          <w:szCs w:val="22"/>
        </w:rPr>
      </w:pPr>
      <w:r w:rsidRPr="00534350">
        <w:rPr>
          <w:rFonts w:ascii="Arial" w:hAnsi="Arial" w:cs="Arial"/>
          <w:sz w:val="22"/>
          <w:szCs w:val="18"/>
        </w:rPr>
        <w:t>Listening to a sound intensity of 5 billion times that of the reference intensity (I = 5 × 10</w:t>
      </w:r>
      <w:r w:rsidR="00025D45" w:rsidRPr="00534350">
        <w:rPr>
          <w:rFonts w:ascii="Arial" w:hAnsi="Arial" w:cs="Arial"/>
          <w:sz w:val="22"/>
          <w:szCs w:val="18"/>
        </w:rPr>
        <w:softHyphen/>
      </w:r>
      <w:r w:rsidR="00025D45" w:rsidRPr="00534350">
        <w:rPr>
          <w:rFonts w:ascii="Arial" w:hAnsi="Arial" w:cs="Arial"/>
          <w:sz w:val="22"/>
          <w:szCs w:val="18"/>
        </w:rPr>
        <w:softHyphen/>
      </w:r>
      <w:r w:rsidR="00025D45" w:rsidRPr="00534350">
        <w:rPr>
          <w:rFonts w:ascii="Arial" w:hAnsi="Arial" w:cs="Arial"/>
          <w:sz w:val="22"/>
          <w:szCs w:val="18"/>
          <w:vertAlign w:val="superscript"/>
        </w:rPr>
        <w:t>9</w:t>
      </w:r>
      <w:r w:rsidRPr="00534350">
        <w:rPr>
          <w:rFonts w:ascii="Arial" w:hAnsi="Arial" w:cs="Arial"/>
          <w:sz w:val="22"/>
          <w:szCs w:val="18"/>
        </w:rPr>
        <w:t xml:space="preserve"> </w:t>
      </w:r>
      <w:r w:rsidR="008D6186" w:rsidRPr="00534350">
        <w:rPr>
          <w:rFonts w:ascii="Arial" w:hAnsi="Arial" w:cs="Arial"/>
          <w:i/>
          <w:iCs/>
          <w:sz w:val="22"/>
          <w:szCs w:val="18"/>
        </w:rPr>
        <w:t>I</w:t>
      </w:r>
      <w:r w:rsidR="008D6186" w:rsidRPr="00534350">
        <w:rPr>
          <w:rFonts w:ascii="Arial" w:hAnsi="Arial" w:cs="Arial"/>
          <w:i/>
          <w:iCs/>
          <w:sz w:val="22"/>
          <w:szCs w:val="18"/>
        </w:rPr>
        <w:softHyphen/>
      </w:r>
      <w:r w:rsidR="008D6186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Pr="00534350">
        <w:rPr>
          <w:rFonts w:ascii="Arial" w:hAnsi="Arial" w:cs="Arial"/>
          <w:sz w:val="22"/>
          <w:szCs w:val="18"/>
        </w:rPr>
        <w:t xml:space="preserve">) for more than 30 minutes is considered unsafe. To what sound intensity level does this correspond? </w:t>
      </w:r>
      <w:r w:rsidR="00025D45" w:rsidRPr="00534350">
        <w:rPr>
          <w:rFonts w:ascii="Arial" w:hAnsi="Arial" w:cs="Arial"/>
          <w:sz w:val="22"/>
          <w:szCs w:val="18"/>
        </w:rPr>
        <w:tab/>
      </w:r>
      <w:r w:rsidR="00B2059E" w:rsidRPr="00534350">
        <w:rPr>
          <w:rFonts w:ascii="Arial" w:hAnsi="Arial" w:cs="Arial"/>
          <w:sz w:val="22"/>
          <w:szCs w:val="18"/>
        </w:rPr>
        <w:tab/>
      </w:r>
      <w:r w:rsidR="00B2059E" w:rsidRP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Pr="00534350">
        <w:rPr>
          <w:rFonts w:ascii="Arial" w:hAnsi="Arial" w:cs="Arial"/>
          <w:sz w:val="22"/>
          <w:szCs w:val="18"/>
        </w:rPr>
        <w:t xml:space="preserve">(2 marks) </w:t>
      </w:r>
    </w:p>
    <w:p w14:paraId="7B64F5E1" w14:textId="77777777" w:rsidR="00F877C3" w:rsidRPr="00534350" w:rsidRDefault="00F877C3" w:rsidP="00F877C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42F5AA0B" w14:textId="77777777" w:rsidR="00AB614A" w:rsidRPr="00534350" w:rsidRDefault="00AB614A" w:rsidP="00F877C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0FCE7430" w14:textId="77777777" w:rsidR="00F877C3" w:rsidRPr="00534350" w:rsidRDefault="00F877C3" w:rsidP="00F877C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457D7080" w14:textId="77777777" w:rsidR="00F877C3" w:rsidRPr="00534350" w:rsidRDefault="00F877C3" w:rsidP="00F877C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34C2ED80" w14:textId="7F95FBC5" w:rsidR="00F877C3" w:rsidRPr="00534350" w:rsidRDefault="009B5A79" w:rsidP="008D6186">
      <w:pPr>
        <w:pStyle w:val="ListParagraph"/>
        <w:numPr>
          <w:ilvl w:val="0"/>
          <w:numId w:val="22"/>
        </w:numPr>
        <w:spacing w:after="200" w:line="276" w:lineRule="auto"/>
        <w:ind w:left="567" w:hanging="567"/>
        <w:rPr>
          <w:rFonts w:ascii="Arial" w:hAnsi="Arial" w:cs="Arial"/>
          <w:sz w:val="22"/>
          <w:szCs w:val="22"/>
        </w:rPr>
      </w:pPr>
      <w:r w:rsidRPr="00534350">
        <w:rPr>
          <w:rFonts w:ascii="Arial" w:hAnsi="Arial" w:cs="Arial"/>
          <w:sz w:val="22"/>
          <w:szCs w:val="18"/>
        </w:rPr>
        <w:t xml:space="preserve">The reference sound intensity, </w:t>
      </w:r>
      <w:r w:rsidR="00F877C3" w:rsidRPr="00534350">
        <w:rPr>
          <w:rFonts w:ascii="Arial" w:hAnsi="Arial" w:cs="Arial"/>
          <w:i/>
          <w:iCs/>
          <w:sz w:val="22"/>
          <w:szCs w:val="18"/>
        </w:rPr>
        <w:t>I</w:t>
      </w:r>
      <w:r w:rsidR="00F877C3" w:rsidRPr="00534350">
        <w:rPr>
          <w:rFonts w:ascii="Arial" w:hAnsi="Arial" w:cs="Arial"/>
          <w:i/>
          <w:iCs/>
          <w:sz w:val="22"/>
          <w:szCs w:val="18"/>
        </w:rPr>
        <w:softHyphen/>
      </w:r>
      <w:proofErr w:type="gramStart"/>
      <w:r w:rsidR="00F877C3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Pr="00534350">
        <w:rPr>
          <w:rFonts w:ascii="Arial" w:hAnsi="Arial" w:cs="Arial"/>
          <w:sz w:val="22"/>
          <w:szCs w:val="18"/>
        </w:rPr>
        <w:t xml:space="preserve"> ,</w:t>
      </w:r>
      <w:proofErr w:type="gramEnd"/>
      <w:r w:rsidRPr="00534350">
        <w:rPr>
          <w:rFonts w:ascii="Arial" w:hAnsi="Arial" w:cs="Arial"/>
          <w:sz w:val="22"/>
          <w:szCs w:val="18"/>
        </w:rPr>
        <w:t xml:space="preserve"> has a sound intensity level of 0 </w:t>
      </w:r>
      <w:proofErr w:type="spellStart"/>
      <w:r w:rsidRPr="00534350">
        <w:rPr>
          <w:rFonts w:ascii="Arial" w:hAnsi="Arial" w:cs="Arial"/>
          <w:sz w:val="22"/>
          <w:szCs w:val="18"/>
        </w:rPr>
        <w:t>dB.</w:t>
      </w:r>
      <w:proofErr w:type="spellEnd"/>
      <w:r w:rsidRPr="00534350">
        <w:rPr>
          <w:rFonts w:ascii="Arial" w:hAnsi="Arial" w:cs="Arial"/>
          <w:sz w:val="22"/>
          <w:szCs w:val="18"/>
        </w:rPr>
        <w:t xml:space="preserve"> If a household vacuum cleaner has a sound intensity I = 1 × 10</w:t>
      </w:r>
      <w:r w:rsidRPr="00534350">
        <w:rPr>
          <w:rFonts w:ascii="Arial" w:hAnsi="Arial" w:cs="Arial"/>
          <w:sz w:val="22"/>
          <w:szCs w:val="18"/>
          <w:vertAlign w:val="superscript"/>
        </w:rPr>
        <w:t>–5</w:t>
      </w:r>
      <w:r w:rsidRPr="00534350">
        <w:rPr>
          <w:rFonts w:ascii="Arial" w:hAnsi="Arial" w:cs="Arial"/>
          <w:sz w:val="22"/>
          <w:szCs w:val="18"/>
        </w:rPr>
        <w:t xml:space="preserve"> watt/m2 and this corresponds to a sound intensity level L = 70 dB, determine </w:t>
      </w:r>
      <w:r w:rsidR="00F877C3" w:rsidRPr="00534350">
        <w:rPr>
          <w:rFonts w:ascii="Arial" w:hAnsi="Arial" w:cs="Arial"/>
          <w:i/>
          <w:iCs/>
          <w:sz w:val="22"/>
          <w:szCs w:val="18"/>
        </w:rPr>
        <w:t>I</w:t>
      </w:r>
      <w:r w:rsidR="00F877C3" w:rsidRPr="00534350">
        <w:rPr>
          <w:rFonts w:ascii="Arial" w:hAnsi="Arial" w:cs="Arial"/>
          <w:i/>
          <w:iCs/>
          <w:sz w:val="22"/>
          <w:szCs w:val="18"/>
        </w:rPr>
        <w:softHyphen/>
      </w:r>
      <w:proofErr w:type="gramStart"/>
      <w:r w:rsidR="00F877C3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Pr="00534350">
        <w:rPr>
          <w:rFonts w:ascii="Arial" w:hAnsi="Arial" w:cs="Arial"/>
          <w:sz w:val="22"/>
          <w:szCs w:val="18"/>
        </w:rPr>
        <w:t xml:space="preserve"> .</w:t>
      </w:r>
      <w:proofErr w:type="gramEnd"/>
      <w:r w:rsidRPr="00534350">
        <w:rPr>
          <w:rFonts w:ascii="Arial" w:hAnsi="Arial" w:cs="Arial"/>
          <w:sz w:val="22"/>
          <w:szCs w:val="18"/>
        </w:rPr>
        <w:t xml:space="preserve"> </w:t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B2059E" w:rsidRPr="00534350">
        <w:rPr>
          <w:rFonts w:ascii="Arial" w:hAnsi="Arial" w:cs="Arial"/>
          <w:sz w:val="22"/>
          <w:szCs w:val="18"/>
        </w:rPr>
        <w:tab/>
      </w:r>
      <w:r w:rsidR="00B2059E" w:rsidRP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Pr="00534350">
        <w:rPr>
          <w:rFonts w:ascii="Arial" w:hAnsi="Arial" w:cs="Arial"/>
          <w:sz w:val="22"/>
          <w:szCs w:val="18"/>
        </w:rPr>
        <w:t xml:space="preserve">(2 marks) </w:t>
      </w:r>
    </w:p>
    <w:p w14:paraId="45E886D5" w14:textId="77777777" w:rsidR="00F877C3" w:rsidRPr="00534350" w:rsidRDefault="00F877C3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</w:p>
    <w:p w14:paraId="5D2B465D" w14:textId="77777777" w:rsidR="00AB614A" w:rsidRPr="00534350" w:rsidRDefault="00AB614A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</w:p>
    <w:p w14:paraId="26FF2990" w14:textId="77777777" w:rsidR="00F877C3" w:rsidRPr="00534350" w:rsidRDefault="00F877C3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</w:p>
    <w:p w14:paraId="261DD807" w14:textId="77777777" w:rsidR="00F877C3" w:rsidRPr="00534350" w:rsidRDefault="00F877C3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</w:p>
    <w:p w14:paraId="1A8965ED" w14:textId="77777777" w:rsidR="00F877C3" w:rsidRPr="00534350" w:rsidRDefault="009B5A79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sz w:val="22"/>
          <w:szCs w:val="18"/>
        </w:rPr>
        <w:t xml:space="preserve">The average sound intensity level for rainfall is 50 dB and for heavy traffic 85 </w:t>
      </w:r>
      <w:proofErr w:type="spellStart"/>
      <w:r w:rsidRPr="00534350">
        <w:rPr>
          <w:rFonts w:ascii="Arial" w:hAnsi="Arial" w:cs="Arial"/>
          <w:sz w:val="22"/>
          <w:szCs w:val="18"/>
        </w:rPr>
        <w:t>dB.</w:t>
      </w:r>
      <w:proofErr w:type="spellEnd"/>
      <w:r w:rsidRPr="00534350">
        <w:rPr>
          <w:rFonts w:ascii="Arial" w:hAnsi="Arial" w:cs="Arial"/>
          <w:sz w:val="22"/>
          <w:szCs w:val="18"/>
        </w:rPr>
        <w:t xml:space="preserve"> </w:t>
      </w:r>
    </w:p>
    <w:p w14:paraId="0C622BA1" w14:textId="37E8A52F" w:rsidR="00EB7EAE" w:rsidRPr="00534350" w:rsidRDefault="00AE310E" w:rsidP="00AE310E">
      <w:pPr>
        <w:spacing w:after="200" w:line="276" w:lineRule="auto"/>
        <w:ind w:left="567" w:hanging="567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sz w:val="22"/>
          <w:szCs w:val="18"/>
        </w:rPr>
        <w:t>(c)</w:t>
      </w:r>
      <w:r w:rsidRPr="00534350">
        <w:rPr>
          <w:rFonts w:ascii="Arial" w:hAnsi="Arial" w:cs="Arial"/>
          <w:sz w:val="22"/>
          <w:szCs w:val="18"/>
        </w:rPr>
        <w:tab/>
      </w:r>
      <w:r w:rsidR="009B5A79" w:rsidRPr="00534350">
        <w:rPr>
          <w:rFonts w:ascii="Arial" w:hAnsi="Arial" w:cs="Arial"/>
          <w:sz w:val="22"/>
          <w:szCs w:val="18"/>
        </w:rPr>
        <w:t xml:space="preserve">How many times more intense is the sound of traffic than that of rainfall? </w:t>
      </w:r>
      <w:r w:rsidRPr="00534350">
        <w:rPr>
          <w:rFonts w:ascii="Arial" w:hAnsi="Arial" w:cs="Arial"/>
          <w:sz w:val="22"/>
          <w:szCs w:val="18"/>
        </w:rPr>
        <w:tab/>
      </w:r>
      <w:r w:rsidRPr="00534350">
        <w:rPr>
          <w:rFonts w:ascii="Arial" w:hAnsi="Arial" w:cs="Arial"/>
          <w:sz w:val="22"/>
          <w:szCs w:val="18"/>
        </w:rPr>
        <w:tab/>
      </w:r>
      <w:r w:rsidRPr="00534350">
        <w:rPr>
          <w:rFonts w:ascii="Arial" w:hAnsi="Arial" w:cs="Arial"/>
          <w:sz w:val="22"/>
          <w:szCs w:val="18"/>
        </w:rPr>
        <w:tab/>
      </w:r>
      <w:r w:rsidR="009B5A79" w:rsidRPr="00534350">
        <w:rPr>
          <w:rFonts w:ascii="Arial" w:hAnsi="Arial" w:cs="Arial"/>
          <w:sz w:val="22"/>
          <w:szCs w:val="18"/>
        </w:rPr>
        <w:t>(3 marks)</w:t>
      </w:r>
    </w:p>
    <w:p w14:paraId="1355AE50" w14:textId="77777777" w:rsidR="00AE310E" w:rsidRPr="00534350" w:rsidRDefault="00AE310E" w:rsidP="00F877C3">
      <w:pPr>
        <w:spacing w:after="200" w:line="276" w:lineRule="auto"/>
        <w:rPr>
          <w:rFonts w:ascii="Arial" w:hAnsi="Arial" w:cs="Arial"/>
          <w:szCs w:val="24"/>
        </w:rPr>
      </w:pPr>
    </w:p>
    <w:p w14:paraId="39B3DD01" w14:textId="0FD9AF97" w:rsidR="00EB7EAE" w:rsidRPr="00534350" w:rsidRDefault="00EB7EAE" w:rsidP="00EB7EAE">
      <w:pPr>
        <w:spacing w:after="200" w:line="276" w:lineRule="auto"/>
        <w:rPr>
          <w:rFonts w:ascii="Arial" w:hAnsi="Arial" w:cs="Arial"/>
          <w:szCs w:val="24"/>
        </w:rPr>
      </w:pPr>
    </w:p>
    <w:sectPr w:rsidR="00EB7EAE" w:rsidRPr="00534350" w:rsidSect="00C268E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E1293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F6529"/>
    <w:multiLevelType w:val="hybridMultilevel"/>
    <w:tmpl w:val="E52454B4"/>
    <w:lvl w:ilvl="0" w:tplc="CAEE97C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047541"/>
    <w:multiLevelType w:val="hybridMultilevel"/>
    <w:tmpl w:val="D86AEBF0"/>
    <w:lvl w:ilvl="0" w:tplc="E78A4BA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6A41A1"/>
    <w:multiLevelType w:val="hybridMultilevel"/>
    <w:tmpl w:val="5936E832"/>
    <w:lvl w:ilvl="0" w:tplc="2C2C01B2">
      <w:start w:val="2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C7741B2"/>
    <w:multiLevelType w:val="hybridMultilevel"/>
    <w:tmpl w:val="1DEEBA66"/>
    <w:lvl w:ilvl="0" w:tplc="844E28FE">
      <w:start w:val="2"/>
      <w:numFmt w:val="lowerRoman"/>
      <w:lvlText w:val="%1)"/>
      <w:lvlJc w:val="left"/>
      <w:pPr>
        <w:ind w:left="1080" w:hanging="720"/>
      </w:pPr>
      <w:rPr>
        <w:rFonts w:hint="default"/>
        <w:b w:val="0"/>
        <w:bCs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617832"/>
    <w:multiLevelType w:val="hybridMultilevel"/>
    <w:tmpl w:val="98AEE63C"/>
    <w:lvl w:ilvl="0" w:tplc="8DE617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795D3B"/>
    <w:multiLevelType w:val="hybridMultilevel"/>
    <w:tmpl w:val="262EF4AE"/>
    <w:lvl w:ilvl="0" w:tplc="683417D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DF1BF0"/>
    <w:multiLevelType w:val="hybridMultilevel"/>
    <w:tmpl w:val="A3405DC0"/>
    <w:lvl w:ilvl="0" w:tplc="9F760C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C34262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A833D4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0D020F"/>
    <w:multiLevelType w:val="hybridMultilevel"/>
    <w:tmpl w:val="8468FAE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2A7B37"/>
    <w:multiLevelType w:val="hybridMultilevel"/>
    <w:tmpl w:val="5F7693C4"/>
    <w:lvl w:ilvl="0" w:tplc="56FC5F66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D561658"/>
    <w:multiLevelType w:val="hybridMultilevel"/>
    <w:tmpl w:val="1C902462"/>
    <w:lvl w:ilvl="0" w:tplc="498A8AA2">
      <w:start w:val="1"/>
      <w:numFmt w:val="lowerLetter"/>
      <w:lvlText w:val="(%1)"/>
      <w:lvlJc w:val="left"/>
      <w:pPr>
        <w:ind w:left="360" w:hanging="360"/>
      </w:pPr>
      <w:rPr>
        <w:rFonts w:ascii="Arial" w:hAnsi="Arial" w:cs="Arial" w:hint="default"/>
        <w:b w:val="0"/>
        <w:bCs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5E45DF6"/>
    <w:multiLevelType w:val="hybridMultilevel"/>
    <w:tmpl w:val="D542CDDC"/>
    <w:lvl w:ilvl="0" w:tplc="8B6AF2F2">
      <w:start w:val="1"/>
      <w:numFmt w:val="bullet"/>
      <w:lvlText w:val="-"/>
      <w:lvlJc w:val="left"/>
      <w:pPr>
        <w:ind w:left="428" w:hanging="360"/>
      </w:pPr>
      <w:rPr>
        <w:rFonts w:ascii="Arial" w:eastAsia="Times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5" w15:restartNumberingAfterBreak="0">
    <w:nsid w:val="577901A8"/>
    <w:multiLevelType w:val="hybridMultilevel"/>
    <w:tmpl w:val="EB56FEEE"/>
    <w:lvl w:ilvl="0" w:tplc="0C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6" w15:restartNumberingAfterBreak="0">
    <w:nsid w:val="64A424FC"/>
    <w:multiLevelType w:val="hybridMultilevel"/>
    <w:tmpl w:val="0C1033B2"/>
    <w:lvl w:ilvl="0" w:tplc="67AA785E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CE6D55"/>
    <w:multiLevelType w:val="hybridMultilevel"/>
    <w:tmpl w:val="B6D804A0"/>
    <w:lvl w:ilvl="0" w:tplc="C1461D32">
      <w:start w:val="1"/>
      <w:numFmt w:val="decimal"/>
      <w:lvlText w:val="Q %1. "/>
      <w:lvlJc w:val="left"/>
      <w:pPr>
        <w:ind w:left="0" w:firstLine="0"/>
      </w:pPr>
      <w:rPr>
        <w:rFonts w:ascii="Arial" w:hAnsi="Arial" w:hint="default"/>
        <w:b/>
        <w:bCs/>
        <w:i w:val="0"/>
        <w:i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D72702"/>
    <w:multiLevelType w:val="hybridMultilevel"/>
    <w:tmpl w:val="3B905E48"/>
    <w:lvl w:ilvl="0" w:tplc="8D50D350">
      <w:start w:val="1"/>
      <w:numFmt w:val="lowerLetter"/>
      <w:lvlText w:val="%1."/>
      <w:lvlJc w:val="left"/>
      <w:pPr>
        <w:ind w:left="1080" w:hanging="720"/>
      </w:pPr>
      <w:rPr>
        <w:rFonts w:eastAsia="Times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E91760"/>
    <w:multiLevelType w:val="hybridMultilevel"/>
    <w:tmpl w:val="9502D494"/>
    <w:lvl w:ilvl="0" w:tplc="5D9EFF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9"/>
  </w:num>
  <w:num w:numId="4">
    <w:abstractNumId w:val="8"/>
  </w:num>
  <w:num w:numId="5">
    <w:abstractNumId w:val="2"/>
  </w:num>
  <w:num w:numId="6">
    <w:abstractNumId w:val="6"/>
  </w:num>
  <w:num w:numId="7">
    <w:abstractNumId w:val="5"/>
  </w:num>
  <w:num w:numId="8">
    <w:abstractNumId w:val="0"/>
  </w:num>
  <w:num w:numId="9">
    <w:abstractNumId w:val="15"/>
  </w:num>
  <w:num w:numId="10">
    <w:abstractNumId w:val="7"/>
  </w:num>
  <w:num w:numId="11">
    <w:abstractNumId w:val="18"/>
  </w:num>
  <w:num w:numId="12">
    <w:abstractNumId w:val="12"/>
  </w:num>
  <w:num w:numId="13">
    <w:abstractNumId w:val="21"/>
  </w:num>
  <w:num w:numId="14">
    <w:abstractNumId w:val="20"/>
  </w:num>
  <w:num w:numId="15">
    <w:abstractNumId w:val="16"/>
  </w:num>
  <w:num w:numId="16">
    <w:abstractNumId w:val="17"/>
  </w:num>
  <w:num w:numId="17">
    <w:abstractNumId w:val="19"/>
  </w:num>
  <w:num w:numId="18">
    <w:abstractNumId w:val="3"/>
  </w:num>
  <w:num w:numId="19">
    <w:abstractNumId w:val="11"/>
  </w:num>
  <w:num w:numId="20">
    <w:abstractNumId w:val="14"/>
  </w:num>
  <w:num w:numId="21">
    <w:abstractNumId w:val="4"/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6E50"/>
    <w:rsid w:val="000036C0"/>
    <w:rsid w:val="000142D5"/>
    <w:rsid w:val="000146B1"/>
    <w:rsid w:val="000207AC"/>
    <w:rsid w:val="00022260"/>
    <w:rsid w:val="00025D45"/>
    <w:rsid w:val="00035755"/>
    <w:rsid w:val="0004529B"/>
    <w:rsid w:val="000533F6"/>
    <w:rsid w:val="0005380F"/>
    <w:rsid w:val="00064028"/>
    <w:rsid w:val="000737CC"/>
    <w:rsid w:val="00074CE9"/>
    <w:rsid w:val="00080A84"/>
    <w:rsid w:val="0008562D"/>
    <w:rsid w:val="00095505"/>
    <w:rsid w:val="000A463A"/>
    <w:rsid w:val="000A70A2"/>
    <w:rsid w:val="000B4F3A"/>
    <w:rsid w:val="000D026F"/>
    <w:rsid w:val="000F240E"/>
    <w:rsid w:val="000F492D"/>
    <w:rsid w:val="00115894"/>
    <w:rsid w:val="0013187B"/>
    <w:rsid w:val="00132ECE"/>
    <w:rsid w:val="00141A92"/>
    <w:rsid w:val="00151AF5"/>
    <w:rsid w:val="00153223"/>
    <w:rsid w:val="00170BE5"/>
    <w:rsid w:val="0018283A"/>
    <w:rsid w:val="001830BA"/>
    <w:rsid w:val="001960C4"/>
    <w:rsid w:val="001B5913"/>
    <w:rsid w:val="001D1279"/>
    <w:rsid w:val="001D61B7"/>
    <w:rsid w:val="001F2503"/>
    <w:rsid w:val="001F6EDB"/>
    <w:rsid w:val="002002DC"/>
    <w:rsid w:val="00206DBD"/>
    <w:rsid w:val="00215AEE"/>
    <w:rsid w:val="00231148"/>
    <w:rsid w:val="00234A09"/>
    <w:rsid w:val="00234EA2"/>
    <w:rsid w:val="00236873"/>
    <w:rsid w:val="00244333"/>
    <w:rsid w:val="0024526F"/>
    <w:rsid w:val="002467BC"/>
    <w:rsid w:val="002749DF"/>
    <w:rsid w:val="002A4A64"/>
    <w:rsid w:val="002D1BF3"/>
    <w:rsid w:val="002D2906"/>
    <w:rsid w:val="002D65BE"/>
    <w:rsid w:val="002D6BE8"/>
    <w:rsid w:val="002E21B8"/>
    <w:rsid w:val="002F010C"/>
    <w:rsid w:val="002F24D8"/>
    <w:rsid w:val="0030142C"/>
    <w:rsid w:val="00302D01"/>
    <w:rsid w:val="00307EE3"/>
    <w:rsid w:val="003203B1"/>
    <w:rsid w:val="00320F83"/>
    <w:rsid w:val="00330B1B"/>
    <w:rsid w:val="00347303"/>
    <w:rsid w:val="00351984"/>
    <w:rsid w:val="00352D30"/>
    <w:rsid w:val="0036313F"/>
    <w:rsid w:val="00363C0D"/>
    <w:rsid w:val="00366316"/>
    <w:rsid w:val="00367042"/>
    <w:rsid w:val="003741FE"/>
    <w:rsid w:val="003776A0"/>
    <w:rsid w:val="00396F56"/>
    <w:rsid w:val="003A18B8"/>
    <w:rsid w:val="003A2CB6"/>
    <w:rsid w:val="003D0992"/>
    <w:rsid w:val="003D499B"/>
    <w:rsid w:val="00406554"/>
    <w:rsid w:val="00410388"/>
    <w:rsid w:val="00417E80"/>
    <w:rsid w:val="00423712"/>
    <w:rsid w:val="00423D99"/>
    <w:rsid w:val="004275E0"/>
    <w:rsid w:val="00450626"/>
    <w:rsid w:val="00461888"/>
    <w:rsid w:val="00466F54"/>
    <w:rsid w:val="00472CB1"/>
    <w:rsid w:val="00475875"/>
    <w:rsid w:val="00475B80"/>
    <w:rsid w:val="004919E0"/>
    <w:rsid w:val="004A26C8"/>
    <w:rsid w:val="004B56CA"/>
    <w:rsid w:val="004B66E2"/>
    <w:rsid w:val="004C41A3"/>
    <w:rsid w:val="004D0DBC"/>
    <w:rsid w:val="004D5744"/>
    <w:rsid w:val="004E0F47"/>
    <w:rsid w:val="004E5678"/>
    <w:rsid w:val="004E6106"/>
    <w:rsid w:val="004E6408"/>
    <w:rsid w:val="004E7E9C"/>
    <w:rsid w:val="004F7D76"/>
    <w:rsid w:val="00507E83"/>
    <w:rsid w:val="00520651"/>
    <w:rsid w:val="00521A08"/>
    <w:rsid w:val="00524FF7"/>
    <w:rsid w:val="00526C52"/>
    <w:rsid w:val="00533C59"/>
    <w:rsid w:val="00534350"/>
    <w:rsid w:val="00544FE6"/>
    <w:rsid w:val="00561558"/>
    <w:rsid w:val="00572B76"/>
    <w:rsid w:val="00574C1B"/>
    <w:rsid w:val="00585AF6"/>
    <w:rsid w:val="00592AF8"/>
    <w:rsid w:val="005A05E7"/>
    <w:rsid w:val="005C7CAE"/>
    <w:rsid w:val="005D53F5"/>
    <w:rsid w:val="005F0DAD"/>
    <w:rsid w:val="00600793"/>
    <w:rsid w:val="00606232"/>
    <w:rsid w:val="00613A68"/>
    <w:rsid w:val="0061572E"/>
    <w:rsid w:val="0061715F"/>
    <w:rsid w:val="00623F1C"/>
    <w:rsid w:val="006301B1"/>
    <w:rsid w:val="00642CE3"/>
    <w:rsid w:val="00664AED"/>
    <w:rsid w:val="00676C08"/>
    <w:rsid w:val="006A3B56"/>
    <w:rsid w:val="006C6BF9"/>
    <w:rsid w:val="006C75B4"/>
    <w:rsid w:val="006D02BA"/>
    <w:rsid w:val="006D5026"/>
    <w:rsid w:val="006E3A94"/>
    <w:rsid w:val="006E6986"/>
    <w:rsid w:val="006F66BA"/>
    <w:rsid w:val="00700CC4"/>
    <w:rsid w:val="00701AC8"/>
    <w:rsid w:val="0070676E"/>
    <w:rsid w:val="0071241B"/>
    <w:rsid w:val="00723D10"/>
    <w:rsid w:val="00727A91"/>
    <w:rsid w:val="00744C90"/>
    <w:rsid w:val="00754937"/>
    <w:rsid w:val="00756AEA"/>
    <w:rsid w:val="007746A3"/>
    <w:rsid w:val="007D577E"/>
    <w:rsid w:val="007D6536"/>
    <w:rsid w:val="007E4848"/>
    <w:rsid w:val="007E579A"/>
    <w:rsid w:val="007F4648"/>
    <w:rsid w:val="00801037"/>
    <w:rsid w:val="0080126A"/>
    <w:rsid w:val="0080218B"/>
    <w:rsid w:val="008133CA"/>
    <w:rsid w:val="00815E43"/>
    <w:rsid w:val="0082316F"/>
    <w:rsid w:val="00832F66"/>
    <w:rsid w:val="00836D0F"/>
    <w:rsid w:val="008531E6"/>
    <w:rsid w:val="00874FE0"/>
    <w:rsid w:val="00875929"/>
    <w:rsid w:val="0088298B"/>
    <w:rsid w:val="00887148"/>
    <w:rsid w:val="00890D2C"/>
    <w:rsid w:val="00893266"/>
    <w:rsid w:val="008A0D6B"/>
    <w:rsid w:val="008A16FA"/>
    <w:rsid w:val="008A1FBF"/>
    <w:rsid w:val="008A4038"/>
    <w:rsid w:val="008A5BF4"/>
    <w:rsid w:val="008A5E5D"/>
    <w:rsid w:val="008B6908"/>
    <w:rsid w:val="008C05A2"/>
    <w:rsid w:val="008D6186"/>
    <w:rsid w:val="008F1CA6"/>
    <w:rsid w:val="008F4096"/>
    <w:rsid w:val="00937AD5"/>
    <w:rsid w:val="00943669"/>
    <w:rsid w:val="009474FF"/>
    <w:rsid w:val="009621C9"/>
    <w:rsid w:val="009645F5"/>
    <w:rsid w:val="00964868"/>
    <w:rsid w:val="0099160E"/>
    <w:rsid w:val="00995ACF"/>
    <w:rsid w:val="009A0482"/>
    <w:rsid w:val="009A063D"/>
    <w:rsid w:val="009A3646"/>
    <w:rsid w:val="009B32A7"/>
    <w:rsid w:val="009B3CC7"/>
    <w:rsid w:val="009B5A79"/>
    <w:rsid w:val="009C1E0B"/>
    <w:rsid w:val="009C5342"/>
    <w:rsid w:val="009C71BF"/>
    <w:rsid w:val="009D084B"/>
    <w:rsid w:val="009D3736"/>
    <w:rsid w:val="009D51DE"/>
    <w:rsid w:val="009E2841"/>
    <w:rsid w:val="009E4626"/>
    <w:rsid w:val="009E79C5"/>
    <w:rsid w:val="009F046C"/>
    <w:rsid w:val="009F76B2"/>
    <w:rsid w:val="00A167CB"/>
    <w:rsid w:val="00A241E5"/>
    <w:rsid w:val="00A25D4C"/>
    <w:rsid w:val="00A3689E"/>
    <w:rsid w:val="00A42E37"/>
    <w:rsid w:val="00A51E82"/>
    <w:rsid w:val="00A5233E"/>
    <w:rsid w:val="00A56D53"/>
    <w:rsid w:val="00A56E50"/>
    <w:rsid w:val="00A63240"/>
    <w:rsid w:val="00A76478"/>
    <w:rsid w:val="00A845A4"/>
    <w:rsid w:val="00A8562B"/>
    <w:rsid w:val="00A915E3"/>
    <w:rsid w:val="00A9194F"/>
    <w:rsid w:val="00A920DB"/>
    <w:rsid w:val="00A97259"/>
    <w:rsid w:val="00AA0327"/>
    <w:rsid w:val="00AB29D2"/>
    <w:rsid w:val="00AB4CDF"/>
    <w:rsid w:val="00AB614A"/>
    <w:rsid w:val="00AE003A"/>
    <w:rsid w:val="00AE118E"/>
    <w:rsid w:val="00AE310E"/>
    <w:rsid w:val="00B061EC"/>
    <w:rsid w:val="00B1723F"/>
    <w:rsid w:val="00B179F4"/>
    <w:rsid w:val="00B2059E"/>
    <w:rsid w:val="00B2273F"/>
    <w:rsid w:val="00B3308B"/>
    <w:rsid w:val="00B376AA"/>
    <w:rsid w:val="00B402ED"/>
    <w:rsid w:val="00B52D9A"/>
    <w:rsid w:val="00B54FAA"/>
    <w:rsid w:val="00B9581B"/>
    <w:rsid w:val="00BA6ED5"/>
    <w:rsid w:val="00BC145C"/>
    <w:rsid w:val="00BC23D0"/>
    <w:rsid w:val="00BD6D45"/>
    <w:rsid w:val="00BE2B18"/>
    <w:rsid w:val="00BE5E73"/>
    <w:rsid w:val="00BF25EF"/>
    <w:rsid w:val="00BF34DC"/>
    <w:rsid w:val="00BF3973"/>
    <w:rsid w:val="00BF3CFD"/>
    <w:rsid w:val="00C04FD3"/>
    <w:rsid w:val="00C063F3"/>
    <w:rsid w:val="00C06DD1"/>
    <w:rsid w:val="00C1293F"/>
    <w:rsid w:val="00C12B7A"/>
    <w:rsid w:val="00C21B67"/>
    <w:rsid w:val="00C268E2"/>
    <w:rsid w:val="00C451FE"/>
    <w:rsid w:val="00C46B60"/>
    <w:rsid w:val="00C55958"/>
    <w:rsid w:val="00C57FDA"/>
    <w:rsid w:val="00C7366F"/>
    <w:rsid w:val="00C74053"/>
    <w:rsid w:val="00C858E8"/>
    <w:rsid w:val="00C879DE"/>
    <w:rsid w:val="00C9604E"/>
    <w:rsid w:val="00CA4C58"/>
    <w:rsid w:val="00CA7485"/>
    <w:rsid w:val="00CB3509"/>
    <w:rsid w:val="00CF0C91"/>
    <w:rsid w:val="00D14669"/>
    <w:rsid w:val="00D27E7F"/>
    <w:rsid w:val="00D35DAC"/>
    <w:rsid w:val="00D439FD"/>
    <w:rsid w:val="00D51C9E"/>
    <w:rsid w:val="00D70588"/>
    <w:rsid w:val="00D77BCE"/>
    <w:rsid w:val="00D81C0B"/>
    <w:rsid w:val="00D92644"/>
    <w:rsid w:val="00D97718"/>
    <w:rsid w:val="00DB0603"/>
    <w:rsid w:val="00DB7B9E"/>
    <w:rsid w:val="00DD165B"/>
    <w:rsid w:val="00DD7B02"/>
    <w:rsid w:val="00DE7478"/>
    <w:rsid w:val="00E02FD9"/>
    <w:rsid w:val="00E12D06"/>
    <w:rsid w:val="00E1362E"/>
    <w:rsid w:val="00E15953"/>
    <w:rsid w:val="00E257AA"/>
    <w:rsid w:val="00E3172A"/>
    <w:rsid w:val="00E32C74"/>
    <w:rsid w:val="00E67005"/>
    <w:rsid w:val="00E83C34"/>
    <w:rsid w:val="00E92735"/>
    <w:rsid w:val="00EA1296"/>
    <w:rsid w:val="00EB7AA3"/>
    <w:rsid w:val="00EB7EAE"/>
    <w:rsid w:val="00EC6435"/>
    <w:rsid w:val="00ED1E6A"/>
    <w:rsid w:val="00EF0D64"/>
    <w:rsid w:val="00EF5577"/>
    <w:rsid w:val="00F008A5"/>
    <w:rsid w:val="00F105D7"/>
    <w:rsid w:val="00F1209A"/>
    <w:rsid w:val="00F21FE7"/>
    <w:rsid w:val="00F22CBF"/>
    <w:rsid w:val="00F3180A"/>
    <w:rsid w:val="00F40FC4"/>
    <w:rsid w:val="00F4213D"/>
    <w:rsid w:val="00F5244A"/>
    <w:rsid w:val="00F6148E"/>
    <w:rsid w:val="00F62473"/>
    <w:rsid w:val="00F65849"/>
    <w:rsid w:val="00F877C3"/>
    <w:rsid w:val="00F93750"/>
    <w:rsid w:val="00FA2833"/>
    <w:rsid w:val="00FA78E5"/>
    <w:rsid w:val="00FB33B4"/>
    <w:rsid w:val="00FC65FE"/>
    <w:rsid w:val="00FD2AB5"/>
    <w:rsid w:val="00FD3AF2"/>
    <w:rsid w:val="00FD4617"/>
    <w:rsid w:val="00FE0D04"/>
    <w:rsid w:val="00FE3FAB"/>
    <w:rsid w:val="00FF6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191047"/>
  <w15:chartTrackingRefBased/>
  <w15:docId w15:val="{89EDEBAA-E8BC-4646-B34D-E37D8A0B1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218B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C268E2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C268E2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C268E2"/>
    <w:pPr>
      <w:ind w:left="720"/>
      <w:contextualSpacing/>
    </w:pPr>
  </w:style>
  <w:style w:type="table" w:styleId="TableGrid">
    <w:name w:val="Table Grid"/>
    <w:basedOn w:val="TableNormal"/>
    <w:rsid w:val="00B179F4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E462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5E4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5E43"/>
    <w:rPr>
      <w:rFonts w:ascii="Segoe UI" w:eastAsia="Times" w:hAnsi="Segoe UI" w:cs="Segoe UI"/>
      <w:sz w:val="18"/>
      <w:szCs w:val="18"/>
      <w:lang w:val="en-US"/>
    </w:rPr>
  </w:style>
  <w:style w:type="paragraph" w:customStyle="1" w:styleId="Parta">
    <w:name w:val="Part(a)"/>
    <w:basedOn w:val="Normal"/>
    <w:qFormat/>
    <w:rsid w:val="00B402ED"/>
    <w:pPr>
      <w:tabs>
        <w:tab w:val="left" w:pos="680"/>
        <w:tab w:val="right" w:pos="9469"/>
      </w:tabs>
      <w:ind w:left="680" w:hanging="680"/>
    </w:pPr>
    <w:rPr>
      <w:rFonts w:ascii="Arial" w:eastAsiaTheme="minorHAnsi" w:hAnsi="Arial" w:cstheme="minorBidi"/>
      <w:sz w:val="22"/>
      <w:szCs w:val="22"/>
      <w:lang w:val="en-AU"/>
    </w:rPr>
  </w:style>
  <w:style w:type="paragraph" w:customStyle="1" w:styleId="QNum">
    <w:name w:val="QNum"/>
    <w:basedOn w:val="Normal"/>
    <w:rsid w:val="00B402ED"/>
    <w:pPr>
      <w:tabs>
        <w:tab w:val="right" w:pos="9469"/>
      </w:tabs>
      <w:spacing w:afterLines="50" w:after="120"/>
      <w:contextualSpacing/>
    </w:pPr>
    <w:rPr>
      <w:rFonts w:ascii="Arial" w:eastAsia="Times New Roman" w:hAnsi="Arial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7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77380279C9B2A49B63BA298B5DCCB61" ma:contentTypeVersion="8" ma:contentTypeDescription="Create a new document." ma:contentTypeScope="" ma:versionID="aa17f5b0080b74f818683069405b0dd9">
  <xsd:schema xmlns:xsd="http://www.w3.org/2001/XMLSchema" xmlns:xs="http://www.w3.org/2001/XMLSchema" xmlns:p="http://schemas.microsoft.com/office/2006/metadata/properties" xmlns:ns3="39b1299f-8bac-4175-9aa0-8e6b10f94aa7" xmlns:ns4="54333484-2ebe-43bc-807c-06fcba102a56" targetNamespace="http://schemas.microsoft.com/office/2006/metadata/properties" ma:root="true" ma:fieldsID="a3432458421a30db6e2893c24d8a991e" ns3:_="" ns4:_="">
    <xsd:import namespace="39b1299f-8bac-4175-9aa0-8e6b10f94aa7"/>
    <xsd:import namespace="54333484-2ebe-43bc-807c-06fcba102a5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1299f-8bac-4175-9aa0-8e6b10f94a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4333484-2ebe-43bc-807c-06fcba102a56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AD36A1-689E-45B8-AF27-AA9E45A397A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9b1299f-8bac-4175-9aa0-8e6b10f94aa7"/>
    <ds:schemaRef ds:uri="54333484-2ebe-43bc-807c-06fcba102a5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3530F1D-04C0-4215-85F1-1F3304CC7D6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737194DF-7F05-4556-98C6-51123CDBB9F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231063B-80E2-4753-A3C6-51962B6933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29</Words>
  <Characters>530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llajura Community College</Company>
  <LinksUpToDate>false</LinksUpToDate>
  <CharactersWithSpaces>6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ina Trbic</dc:creator>
  <cp:keywords/>
  <dc:description/>
  <cp:lastModifiedBy>RUST Joanne [Baldivis Secondary College]</cp:lastModifiedBy>
  <cp:revision>2</cp:revision>
  <cp:lastPrinted>2017-06-22T21:40:00Z</cp:lastPrinted>
  <dcterms:created xsi:type="dcterms:W3CDTF">2020-09-18T03:50:00Z</dcterms:created>
  <dcterms:modified xsi:type="dcterms:W3CDTF">2020-09-18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77380279C9B2A49B63BA298B5DCCB61</vt:lpwstr>
  </property>
  <property fmtid="{D5CDD505-2E9C-101B-9397-08002B2CF9AE}" pid="3" name="MTWinEqns">
    <vt:bool>true</vt:bool>
  </property>
</Properties>
</file>